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554"/>
        <w:gridCol w:w="900"/>
        <w:gridCol w:w="360"/>
        <w:gridCol w:w="180"/>
        <w:gridCol w:w="720"/>
        <w:gridCol w:w="540"/>
        <w:gridCol w:w="720"/>
        <w:gridCol w:w="540"/>
        <w:gridCol w:w="360"/>
        <w:gridCol w:w="405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9812" w:type="dxa"/>
            <w:gridSpan w:val="11"/>
          </w:tcPr>
          <w:p w:rsidR="00000000" w:rsidRDefault="002854AD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 xml:space="preserve">/ 99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11"/>
            <w:tcBorders>
              <w:bottom w:val="single" w:sz="8" w:space="0" w:color="auto"/>
            </w:tcBorders>
          </w:tcPr>
          <w:p w:rsidR="00000000" w:rsidRDefault="002854AD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</w:instrText>
            </w:r>
            <w:r>
              <w:instrText xml:space="preserve">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>Physics 30 - Lesson 2</w:t>
            </w:r>
            <w:r w:rsidR="00FB07A7">
              <w:rPr>
                <w:b/>
                <w:bCs/>
              </w:rPr>
              <w:t>2A</w:t>
            </w:r>
          </w:p>
          <w:p w:rsidR="00000000" w:rsidRDefault="002854A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C Power</w:t>
            </w:r>
          </w:p>
          <w:p w:rsidR="00000000" w:rsidRDefault="002854AD">
            <w:pPr>
              <w:jc w:val="center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663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</w:instrText>
            </w:r>
            <w:r>
              <w:instrText xml:space="preserve">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000000" w:rsidRDefault="002854AD">
            <w:r>
              <w:t>1)</w:t>
            </w:r>
          </w:p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.8pt" o:ole="">
                  <v:imagedata r:id="rId8" o:title=""/>
                </v:shape>
                <o:OLEObject Type="Embed" ProgID="Equation.DSMT4" ShapeID="_x0000_i1025" DrawAspect="Content" ObjectID="_1526713539" r:id="rId9"/>
              </w:object>
            </w:r>
          </w:p>
        </w:tc>
        <w:tc>
          <w:tcPr>
            <w:tcW w:w="1814" w:type="dxa"/>
            <w:gridSpan w:val="3"/>
            <w:tcBorders>
              <w:top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5744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89865</wp:posOffset>
                      </wp:positionV>
                      <wp:extent cx="354965" cy="266700"/>
                      <wp:effectExtent l="0" t="0" r="635" b="3175"/>
                      <wp:wrapNone/>
                      <wp:docPr id="267" name="Text Box 2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09" o:spid="_x0000_s1026" type="#_x0000_t202" style="position:absolute;margin-left:54.7pt;margin-top:14.95pt;width:27.95pt;height:21pt;z-index:251615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T63twIAALs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48"/>
              </w:rPr>
              <w:object w:dxaOrig="1160" w:dyaOrig="1100">
                <v:shape id="_x0000_i1026" type="#_x0000_t75" style="width:58.2pt;height:55.2pt" o:ole="">
                  <v:imagedata r:id="rId11" o:title=""/>
                </v:shape>
                <o:OLEObject Type="Embed" ProgID="Equation.DSMT4" ShapeID="_x0000_i1026" DrawAspect="Content" ObjectID="_1526713540" r:id="rId12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  <w:tc>
          <w:tcPr>
            <w:tcW w:w="7112" w:type="dxa"/>
            <w:gridSpan w:val="7"/>
            <w:tcBorders>
              <w:top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7792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134620</wp:posOffset>
                      </wp:positionV>
                      <wp:extent cx="354965" cy="266700"/>
                      <wp:effectExtent l="0" t="4445" r="0" b="0"/>
                      <wp:wrapNone/>
                      <wp:docPr id="266" name="Text Box 2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1" o:spid="_x0000_s1027" type="#_x0000_t202" style="position:absolute;margin-left:138.25pt;margin-top:10.6pt;width:27.95pt;height:21pt;z-index:251617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dzyug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6768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20320</wp:posOffset>
                      </wp:positionV>
                      <wp:extent cx="354965" cy="266700"/>
                      <wp:effectExtent l="0" t="4445" r="0" b="0"/>
                      <wp:wrapNone/>
                      <wp:docPr id="265" name="Text Box 2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0" o:spid="_x0000_s1028" type="#_x0000_t202" style="position:absolute;margin-left:84.25pt;margin-top:1.6pt;width:27.95pt;height:21pt;z-index:251616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l+7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9840" behindDoc="0" locked="0" layoutInCell="1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416560</wp:posOffset>
                      </wp:positionV>
                      <wp:extent cx="354965" cy="266700"/>
                      <wp:effectExtent l="0" t="4445" r="0" b="0"/>
                      <wp:wrapNone/>
                      <wp:docPr id="264" name="Text Box 2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3" o:spid="_x0000_s1029" type="#_x0000_t202" style="position:absolute;margin-left:156.25pt;margin-top:32.8pt;width:27.95pt;height:21pt;z-index:251619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x+c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8816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302260</wp:posOffset>
                      </wp:positionV>
                      <wp:extent cx="354965" cy="266700"/>
                      <wp:effectExtent l="0" t="4445" r="0" b="0"/>
                      <wp:wrapNone/>
                      <wp:docPr id="263" name="Text Box 2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2" o:spid="_x0000_s1030" type="#_x0000_t202" style="position:absolute;margin-left:102.25pt;margin-top:23.8pt;width:27.95pt;height:21pt;z-index:251618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Fko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0"/>
              </w:rPr>
              <w:object w:dxaOrig="3159" w:dyaOrig="1320">
                <v:shape id="_x0000_i1027" type="#_x0000_t75" style="width:157.8pt;height:66pt" o:ole="">
                  <v:imagedata r:id="rId13" o:title=""/>
                </v:shape>
                <o:OLEObject Type="Embed" ProgID="Equation.DSMT4" ShapeID="_x0000_i1027" DrawAspect="Content" ObjectID="_1526713541" r:id="rId14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393"/>
        </w:trPr>
        <w:tc>
          <w:tcPr>
            <w:tcW w:w="886" w:type="dxa"/>
            <w:tcBorders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2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28" type="#_x0000_t75" style="width:15pt;height:13.2pt" o:ole="">
                  <v:imagedata r:id="rId15" o:title=""/>
                </v:shape>
                <o:OLEObject Type="Embed" ProgID="Equation.DSMT4" ShapeID="_x0000_i1028" DrawAspect="Content" ObjectID="_1526713542" r:id="rId16"/>
              </w:object>
            </w:r>
          </w:p>
        </w:tc>
        <w:tc>
          <w:tcPr>
            <w:tcW w:w="1814" w:type="dxa"/>
            <w:gridSpan w:val="3"/>
            <w:tcBorders>
              <w:bottom w:val="single" w:sz="8" w:space="0" w:color="auto"/>
            </w:tcBorders>
          </w:tcPr>
          <w:p w:rsidR="00000000" w:rsidRDefault="002854AD">
            <w:pPr>
              <w:widowControl w:val="0"/>
              <w:ind w:left="576" w:hanging="576"/>
            </w:pPr>
          </w:p>
          <w:p w:rsidR="00000000" w:rsidRDefault="002854AD">
            <w:pPr>
              <w:widowControl w:val="0"/>
              <w:ind w:left="576" w:hanging="576"/>
              <w:rPr>
                <w:noProof/>
              </w:rPr>
            </w:pPr>
            <w:r>
              <w:rPr>
                <w:position w:val="-26"/>
              </w:rPr>
              <w:object w:dxaOrig="1200" w:dyaOrig="639">
                <v:shape id="_x0000_i1029" type="#_x0000_t75" style="width:60pt;height:31.8pt" o:ole="">
                  <v:imagedata r:id="rId17" o:title=""/>
                </v:shape>
                <o:OLEObject Type="Embed" ProgID="Equation.DSMT4" ShapeID="_x0000_i1029" DrawAspect="Content" ObjectID="_1526713543" r:id="rId18"/>
              </w:object>
            </w:r>
          </w:p>
        </w:tc>
        <w:tc>
          <w:tcPr>
            <w:tcW w:w="7112" w:type="dxa"/>
            <w:gridSpan w:val="7"/>
            <w:tcBorders>
              <w:bottom w:val="single" w:sz="8" w:space="0" w:color="auto"/>
            </w:tcBorders>
          </w:tcPr>
          <w:p w:rsidR="00000000" w:rsidRDefault="00FB07A7">
            <w:pPr>
              <w:widowControl w:val="0"/>
              <w:ind w:left="576" w:hanging="576"/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0864" behindDoc="0" locked="0" layoutInCell="1" allowOverlap="1">
                      <wp:simplePos x="0" y="0"/>
                      <wp:positionH relativeFrom="column">
                        <wp:posOffset>1133475</wp:posOffset>
                      </wp:positionH>
                      <wp:positionV relativeFrom="paragraph">
                        <wp:posOffset>92075</wp:posOffset>
                      </wp:positionV>
                      <wp:extent cx="354965" cy="266700"/>
                      <wp:effectExtent l="0" t="0" r="635" b="1270"/>
                      <wp:wrapNone/>
                      <wp:docPr id="262" name="Text Box 2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4" o:spid="_x0000_s1031" type="#_x0000_t202" style="position:absolute;left:0;text-align:left;margin-left:89.25pt;margin-top:7.25pt;width:27.95pt;height:21pt;z-index:251620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vLK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iKMBO2hSE9sZ9C93KEoCol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widowControl w:val="0"/>
              <w:ind w:left="576" w:hanging="576"/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3936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616585</wp:posOffset>
                      </wp:positionV>
                      <wp:extent cx="354965" cy="266700"/>
                      <wp:effectExtent l="0" t="3175" r="0" b="0"/>
                      <wp:wrapNone/>
                      <wp:docPr id="261" name="Text Box 22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7" o:spid="_x0000_s1032" type="#_x0000_t202" style="position:absolute;left:0;text-align:left;margin-left:66.25pt;margin-top:48.55pt;width:27.95pt;height:21pt;z-index:251623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VCT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2912" behindDoc="0" locked="0" layoutInCell="1" allowOverlap="1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394335</wp:posOffset>
                      </wp:positionV>
                      <wp:extent cx="354965" cy="266700"/>
                      <wp:effectExtent l="0" t="0" r="0" b="0"/>
                      <wp:wrapNone/>
                      <wp:docPr id="260" name="Text Box 2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6" o:spid="_x0000_s1033" type="#_x0000_t202" style="position:absolute;left:0;text-align:left;margin-left:165.25pt;margin-top:31.05pt;width:27.95pt;height:21pt;z-index:251622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DGkuwIAAMI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1888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45085</wp:posOffset>
                      </wp:positionV>
                      <wp:extent cx="354965" cy="266700"/>
                      <wp:effectExtent l="0" t="3175" r="0" b="0"/>
                      <wp:wrapNone/>
                      <wp:docPr id="259" name="Text Box 2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5" o:spid="_x0000_s1034" type="#_x0000_t202" style="position:absolute;left:0;text-align:left;margin-left:138.25pt;margin-top:3.55pt;width:27.95pt;height:21pt;z-index:251621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pOz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4"/>
              </w:rPr>
              <w:object w:dxaOrig="3440" w:dyaOrig="1520">
                <v:shape id="_x0000_i1030" type="#_x0000_t75" style="width:172.2pt;height:76.2pt" o:ole="">
                  <v:imagedata r:id="rId19" o:title=""/>
                </v:shape>
                <o:OLEObject Type="Embed" ProgID="Equation.DSMT4" ShapeID="_x0000_i1030" DrawAspect="Content" ObjectID="_1526713544" r:id="rId20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393"/>
        </w:trPr>
        <w:tc>
          <w:tcPr>
            <w:tcW w:w="886" w:type="dxa"/>
            <w:tcBorders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3)</w:t>
            </w:r>
          </w:p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31" type="#_x0000_t75" style="width:15pt;height:13.8pt" o:ole="">
                  <v:imagedata r:id="rId21" o:title=""/>
                </v:shape>
                <o:OLEObject Type="Embed" ProgID="Equation.DSMT4" ShapeID="_x0000_i1031" DrawAspect="Content" ObjectID="_1526713545" r:id="rId22"/>
              </w:object>
            </w:r>
          </w:p>
        </w:tc>
        <w:tc>
          <w:tcPr>
            <w:tcW w:w="1814" w:type="dxa"/>
            <w:gridSpan w:val="3"/>
            <w:tcBorders>
              <w:bottom w:val="single" w:sz="8" w:space="0" w:color="auto"/>
            </w:tcBorders>
          </w:tcPr>
          <w:p w:rsidR="00000000" w:rsidRDefault="002854AD">
            <w:pPr>
              <w:widowControl w:val="0"/>
              <w:ind w:left="576" w:hanging="576"/>
            </w:pPr>
          </w:p>
          <w:p w:rsidR="00000000" w:rsidRDefault="00FB07A7">
            <w:pPr>
              <w:widowControl w:val="0"/>
              <w:ind w:left="576" w:hanging="576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4960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51765</wp:posOffset>
                      </wp:positionV>
                      <wp:extent cx="354965" cy="266700"/>
                      <wp:effectExtent l="0" t="0" r="635" b="3810"/>
                      <wp:wrapNone/>
                      <wp:docPr id="258" name="Text Box 2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0" name="Picture 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8" o:spid="_x0000_s1035" type="#_x0000_t202" style="position:absolute;left:0;text-align:left;margin-left:54.7pt;margin-top:11.95pt;width:27.95pt;height:21pt;z-index:251624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zbk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42"/>
              </w:rPr>
              <w:object w:dxaOrig="1200" w:dyaOrig="1020">
                <v:shape id="_x0000_i1032" type="#_x0000_t75" style="width:60pt;height:51pt" o:ole="">
                  <v:imagedata r:id="rId23" o:title=""/>
                </v:shape>
                <o:OLEObject Type="Embed" ProgID="Equation.DSMT4" ShapeID="_x0000_i1032" DrawAspect="Content" ObjectID="_1526713546" r:id="rId24"/>
              </w:object>
            </w:r>
          </w:p>
        </w:tc>
        <w:tc>
          <w:tcPr>
            <w:tcW w:w="7112" w:type="dxa"/>
            <w:gridSpan w:val="7"/>
            <w:tcBorders>
              <w:bottom w:val="single" w:sz="8" w:space="0" w:color="auto"/>
            </w:tcBorders>
          </w:tcPr>
          <w:p w:rsidR="00000000" w:rsidRDefault="00FB07A7">
            <w:pPr>
              <w:widowControl w:val="0"/>
              <w:ind w:left="576" w:hanging="576"/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>
                      <wp:simplePos x="0" y="0"/>
                      <wp:positionH relativeFrom="column">
                        <wp:posOffset>1012825</wp:posOffset>
                      </wp:positionH>
                      <wp:positionV relativeFrom="paragraph">
                        <wp:posOffset>17780</wp:posOffset>
                      </wp:positionV>
                      <wp:extent cx="354965" cy="266700"/>
                      <wp:effectExtent l="0" t="1270" r="0" b="0"/>
                      <wp:wrapNone/>
                      <wp:docPr id="257" name="Text Box 2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19" o:spid="_x0000_s1036" type="#_x0000_t202" style="position:absolute;left:0;text-align:left;margin-left:79.75pt;margin-top:1.4pt;width:27.95pt;height:21pt;z-index:251625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pJ4uw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widowControl w:val="0"/>
              <w:ind w:left="576" w:hanging="576"/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008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41275</wp:posOffset>
                      </wp:positionV>
                      <wp:extent cx="354965" cy="266700"/>
                      <wp:effectExtent l="0" t="0" r="0" b="0"/>
                      <wp:wrapNone/>
                      <wp:docPr id="256" name="Text Box 2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0" o:spid="_x0000_s1037" type="#_x0000_t202" style="position:absolute;left:0;text-align:left;margin-left:129.25pt;margin-top:3.25pt;width:27.95pt;height:21pt;z-index:251627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zH4vA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24"/>
              </w:rPr>
              <w:object w:dxaOrig="2720" w:dyaOrig="660">
                <v:shape id="_x0000_i1033" type="#_x0000_t75" style="width:136.2pt;height:33pt" o:ole="">
                  <v:imagedata r:id="rId25" o:title=""/>
                </v:shape>
                <o:OLEObject Type="Embed" ProgID="Equation.DSMT4" ShapeID="_x0000_i1033" DrawAspect="Content" ObjectID="_1526713547" r:id="rId26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807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000000" w:rsidRDefault="002854AD">
            <w:r>
              <w:t>4</w:t>
            </w:r>
            <w:r>
              <w:t>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34" type="#_x0000_t75" style="width:15pt;height:13.2pt" o:ole="">
                  <v:imagedata r:id="rId27" o:title=""/>
                </v:shape>
                <o:OLEObject Type="Embed" ProgID="Equation.DSMT4" ShapeID="_x0000_i1034" DrawAspect="Content" ObjectID="_1526713548" r:id="rId28"/>
              </w:object>
            </w:r>
          </w:p>
        </w:tc>
        <w:tc>
          <w:tcPr>
            <w:tcW w:w="1814" w:type="dxa"/>
            <w:gridSpan w:val="3"/>
            <w:tcBorders>
              <w:top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032" behindDoc="0" locked="0" layoutInCell="1" allowOverlap="1">
                      <wp:simplePos x="0" y="0"/>
                      <wp:positionH relativeFrom="column">
                        <wp:posOffset>713740</wp:posOffset>
                      </wp:positionH>
                      <wp:positionV relativeFrom="paragraph">
                        <wp:posOffset>170815</wp:posOffset>
                      </wp:positionV>
                      <wp:extent cx="354965" cy="266700"/>
                      <wp:effectExtent l="0" t="0" r="635" b="1905"/>
                      <wp:wrapNone/>
                      <wp:docPr id="255" name="Text Box 2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1" o:spid="_x0000_s1038" type="#_x0000_t202" style="position:absolute;margin-left:56.2pt;margin-top:13.45pt;width:27.95pt;height:21pt;z-index:251628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3uyuw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48"/>
              </w:rPr>
              <w:object w:dxaOrig="1140" w:dyaOrig="1080">
                <v:shape id="_x0000_i1035" type="#_x0000_t75" style="width:57pt;height:54pt" o:ole="">
                  <v:imagedata r:id="rId29" o:title=""/>
                </v:shape>
                <o:OLEObject Type="Embed" ProgID="Equation.DSMT4" ShapeID="_x0000_i1035" DrawAspect="Content" ObjectID="_1526713549" r:id="rId30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  <w:tc>
          <w:tcPr>
            <w:tcW w:w="7112" w:type="dxa"/>
            <w:gridSpan w:val="7"/>
            <w:tcBorders>
              <w:top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080" behindDoc="0" locked="0" layoutInCell="1" allowOverlap="1">
                      <wp:simplePos x="0" y="0"/>
                      <wp:positionH relativeFrom="column">
                        <wp:posOffset>2327275</wp:posOffset>
                      </wp:positionH>
                      <wp:positionV relativeFrom="paragraph">
                        <wp:posOffset>115570</wp:posOffset>
                      </wp:positionV>
                      <wp:extent cx="354965" cy="266700"/>
                      <wp:effectExtent l="0" t="0" r="0" b="3810"/>
                      <wp:wrapNone/>
                      <wp:docPr id="254" name="Text Box 2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3" o:spid="_x0000_s1039" type="#_x0000_t202" style="position:absolute;margin-left:183.25pt;margin-top:9.1pt;width:27.95pt;height:21pt;z-index:251630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vOj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056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15570</wp:posOffset>
                      </wp:positionV>
                      <wp:extent cx="354965" cy="266700"/>
                      <wp:effectExtent l="0" t="0" r="0" b="3810"/>
                      <wp:wrapNone/>
                      <wp:docPr id="253" name="Text Box 2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2" o:spid="_x0000_s1040" type="#_x0000_t202" style="position:absolute;margin-left:93.25pt;margin-top:9.1pt;width:27.95pt;height:21pt;z-index:251629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7hw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104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397510</wp:posOffset>
                      </wp:positionV>
                      <wp:extent cx="354965" cy="266700"/>
                      <wp:effectExtent l="0" t="0" r="0" b="3810"/>
                      <wp:wrapNone/>
                      <wp:docPr id="252" name="Text Box 2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4" o:spid="_x0000_s1041" type="#_x0000_t202" style="position:absolute;margin-left:84.25pt;margin-top:31.3pt;width:27.95pt;height:21pt;z-index:251631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jj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iOMBO2hSE9sZ9C93KEoioh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4"/>
              </w:rPr>
              <w:object w:dxaOrig="3760" w:dyaOrig="1200">
                <v:shape id="_x0000_i1036" type="#_x0000_t75" style="width:187.8pt;height:60pt" o:ole="">
                  <v:imagedata r:id="rId31" o:title=""/>
                </v:shape>
                <o:OLEObject Type="Embed" ProgID="Equation.DSMT4" ShapeID="_x0000_i1036" DrawAspect="Content" ObjectID="_1526713550" r:id="rId32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330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</w:instrText>
            </w:r>
            <w:r>
              <w:instrText xml:space="preserve">RGEFORMAT </w:instrText>
            </w:r>
            <w:r>
              <w:fldChar w:fldCharType="end"/>
            </w:r>
            <w:r>
              <w:fldChar w:fldCharType="end"/>
            </w:r>
          </w:p>
          <w:p w:rsidR="00000000" w:rsidRDefault="002854AD">
            <w:r>
              <w:t xml:space="preserve">5) 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37" type="#_x0000_t75" style="width:15pt;height:13.2pt" o:ole="">
                  <v:imagedata r:id="rId33" o:title=""/>
                </v:shape>
                <o:OLEObject Type="Embed" ProgID="Equation.DSMT4" ShapeID="_x0000_i1037" DrawAspect="Content" ObjectID="_1526713551" r:id="rId34"/>
              </w:object>
            </w:r>
          </w:p>
        </w:tc>
        <w:tc>
          <w:tcPr>
            <w:tcW w:w="1814" w:type="dxa"/>
            <w:gridSpan w:val="3"/>
            <w:tcBorders>
              <w:top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rPr>
                <w:position w:val="-32"/>
              </w:rPr>
              <w:object w:dxaOrig="1240" w:dyaOrig="760">
                <v:shape id="_x0000_i1038" type="#_x0000_t75" style="width:61.8pt;height:37.8pt" o:ole="">
                  <v:imagedata r:id="rId35" o:title=""/>
                </v:shape>
                <o:OLEObject Type="Embed" ProgID="Equation.DSMT4" ShapeID="_x0000_i1038" DrawAspect="Content" ObjectID="_1526713552" r:id="rId36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  <w:tc>
          <w:tcPr>
            <w:tcW w:w="7112" w:type="dxa"/>
            <w:gridSpan w:val="7"/>
            <w:tcBorders>
              <w:top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128" behindDoc="0" locked="0" layoutInCell="1" allowOverlap="1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98425</wp:posOffset>
                      </wp:positionV>
                      <wp:extent cx="354965" cy="266700"/>
                      <wp:effectExtent l="0" t="0" r="635" b="3810"/>
                      <wp:wrapNone/>
                      <wp:docPr id="251" name="Text Box 2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5" o:spid="_x0000_s1042" type="#_x0000_t202" style="position:absolute;margin-left:126pt;margin-top:7.75pt;width:27.95pt;height:21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264160</wp:posOffset>
                      </wp:positionV>
                      <wp:extent cx="354965" cy="266700"/>
                      <wp:effectExtent l="0" t="3810" r="0" b="0"/>
                      <wp:wrapNone/>
                      <wp:docPr id="250" name="Text Box 2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6" o:spid="_x0000_s1043" type="#_x0000_t202" style="position:absolute;margin-left:66.25pt;margin-top:20.8pt;width:27.95pt;height:21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IzuvAIAAMM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36"/>
              </w:rPr>
              <w:object w:dxaOrig="2460" w:dyaOrig="840">
                <v:shape id="_x0000_i1039" type="#_x0000_t75" style="width:123pt;height:42pt" o:ole="">
                  <v:imagedata r:id="rId37" o:title=""/>
                </v:shape>
                <o:OLEObject Type="Embed" ProgID="Equation.DSMT4" ShapeID="_x0000_i1039" DrawAspect="Content" ObjectID="_1526713553" r:id="rId38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37"/>
        </w:trPr>
        <w:tc>
          <w:tcPr>
            <w:tcW w:w="886" w:type="dxa"/>
            <w:tcBorders>
              <w:bottom w:val="single" w:sz="8" w:space="0" w:color="auto"/>
            </w:tcBorders>
          </w:tcPr>
          <w:p w:rsidR="00000000" w:rsidRDefault="002854AD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</w:instrText>
            </w:r>
            <w:r>
              <w:instrText xml:space="preserve">\r 1 \h \* MERGEFORMAT </w:instrText>
            </w:r>
            <w:r>
              <w:fldChar w:fldCharType="end"/>
            </w:r>
            <w:r>
              <w:fldChar w:fldCharType="end"/>
            </w:r>
          </w:p>
          <w:p w:rsidR="00000000" w:rsidRDefault="002854AD">
            <w:r>
              <w:t>6)</w:t>
            </w:r>
          </w:p>
          <w:p w:rsidR="00000000" w:rsidRDefault="002854AD"/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40" type="#_x0000_t75" style="width:15pt;height:13.8pt" o:ole="">
                  <v:imagedata r:id="rId39" o:title=""/>
                </v:shape>
                <o:OLEObject Type="Embed" ProgID="Equation.DSMT4" ShapeID="_x0000_i1040" DrawAspect="Content" ObjectID="_1526713554" r:id="rId40"/>
              </w:object>
            </w:r>
          </w:p>
        </w:tc>
        <w:tc>
          <w:tcPr>
            <w:tcW w:w="1814" w:type="dxa"/>
            <w:gridSpan w:val="3"/>
            <w:tcBorders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rPr>
                <w:position w:val="-84"/>
              </w:rPr>
              <w:object w:dxaOrig="1160" w:dyaOrig="1820">
                <v:shape id="_x0000_i1041" type="#_x0000_t75" style="width:58.2pt;height:91.2pt" o:ole="">
                  <v:imagedata r:id="rId41" o:title=""/>
                </v:shape>
                <o:OLEObject Type="Embed" ProgID="Equation.DSMT4" ShapeID="_x0000_i1041" DrawAspect="Content" ObjectID="_1526713555" r:id="rId42"/>
              </w:object>
            </w:r>
          </w:p>
        </w:tc>
        <w:tc>
          <w:tcPr>
            <w:tcW w:w="7112" w:type="dxa"/>
            <w:gridSpan w:val="7"/>
            <w:tcBorders>
              <w:bottom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176" behindDoc="0" locked="0" layoutInCell="1" allowOverlap="1">
                      <wp:simplePos x="0" y="0"/>
                      <wp:positionH relativeFrom="column">
                        <wp:posOffset>533400</wp:posOffset>
                      </wp:positionH>
                      <wp:positionV relativeFrom="paragraph">
                        <wp:posOffset>45085</wp:posOffset>
                      </wp:positionV>
                      <wp:extent cx="354965" cy="266700"/>
                      <wp:effectExtent l="0" t="0" r="635" b="3175"/>
                      <wp:wrapNone/>
                      <wp:docPr id="249" name="Text Box 2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7" o:spid="_x0000_s1044" type="#_x0000_t202" style="position:absolute;margin-left:42pt;margin-top:3.55pt;width:27.95pt;height:21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jsduw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48895</wp:posOffset>
                      </wp:positionV>
                      <wp:extent cx="354965" cy="266700"/>
                      <wp:effectExtent l="0" t="635" r="0" b="0"/>
                      <wp:wrapNone/>
                      <wp:docPr id="248" name="Text Box 2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8" o:spid="_x0000_s1045" type="#_x0000_t202" style="position:absolute;margin-left:93.25pt;margin-top:3.85pt;width:27.95pt;height:21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O0Huw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673735</wp:posOffset>
                      </wp:positionV>
                      <wp:extent cx="354965" cy="266700"/>
                      <wp:effectExtent l="0" t="635" r="0" b="0"/>
                      <wp:wrapNone/>
                      <wp:docPr id="247" name="Text Box 2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2" o:spid="_x0000_s1046" type="#_x0000_t202" style="position:absolute;margin-left:39.25pt;margin-top:53.05pt;width:27.95pt;height:21pt;z-index:25163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ewcug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445135</wp:posOffset>
                      </wp:positionV>
                      <wp:extent cx="354965" cy="266700"/>
                      <wp:effectExtent l="0" t="635" r="0" b="0"/>
                      <wp:wrapNone/>
                      <wp:docPr id="246" name="Text Box 2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1" o:spid="_x0000_s1047" type="#_x0000_t202" style="position:absolute;margin-left:147.25pt;margin-top:35.05pt;width:27.95pt;height:21pt;z-index:25163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DJbug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1117600</wp:posOffset>
                      </wp:positionH>
                      <wp:positionV relativeFrom="paragraph">
                        <wp:posOffset>273685</wp:posOffset>
                      </wp:positionV>
                      <wp:extent cx="354965" cy="266700"/>
                      <wp:effectExtent l="0" t="635" r="0" b="0"/>
                      <wp:wrapNone/>
                      <wp:docPr id="245" name="Text Box 2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0" o:spid="_x0000_s1048" type="#_x0000_t202" style="position:absolute;margin-left:88pt;margin-top:21.55pt;width:27.95pt;height:21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HgRuw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224" behindDoc="0" locked="0" layoutInCell="1" allowOverlap="1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-12065</wp:posOffset>
                      </wp:positionV>
                      <wp:extent cx="354965" cy="266700"/>
                      <wp:effectExtent l="0" t="635" r="0" b="0"/>
                      <wp:wrapNone/>
                      <wp:docPr id="244" name="Text Box 2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29" o:spid="_x0000_s1049" type="#_x0000_t202" style="position:absolute;margin-left:165.25pt;margin-top:-.95pt;width:27.95pt;height:21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npJ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8"/>
              </w:rPr>
              <w:object w:dxaOrig="3420" w:dyaOrig="1540">
                <v:shape id="_x0000_i1042" type="#_x0000_t75" style="width:171pt;height:76.8pt" o:ole="">
                  <v:imagedata r:id="rId43" o:title=""/>
                </v:shape>
                <o:OLEObject Type="Embed" ProgID="Equation.DSMT4" ShapeID="_x0000_i1042" DrawAspect="Content" ObjectID="_1526713556" r:id="rId44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06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</w:instrText>
            </w:r>
            <w:r>
              <w:instrText xml:space="preserve">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000000" w:rsidRDefault="002854AD">
            <w:r>
              <w:t>7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43" type="#_x0000_t75" style="width:15pt;height:13.2pt" o:ole="">
                  <v:imagedata r:id="rId45" o:title=""/>
                </v:shape>
                <o:OLEObject Type="Embed" ProgID="Equation.DSMT4" ShapeID="_x0000_i1043" DrawAspect="Content" ObjectID="_1526713557" r:id="rId46"/>
              </w:object>
            </w:r>
          </w:p>
          <w:p w:rsidR="00000000" w:rsidRDefault="002854AD"/>
        </w:tc>
        <w:tc>
          <w:tcPr>
            <w:tcW w:w="4514" w:type="dxa"/>
            <w:gridSpan w:val="8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>
                      <wp:simplePos x="0" y="0"/>
                      <wp:positionH relativeFrom="column">
                        <wp:posOffset>2451100</wp:posOffset>
                      </wp:positionH>
                      <wp:positionV relativeFrom="paragraph">
                        <wp:posOffset>588010</wp:posOffset>
                      </wp:positionV>
                      <wp:extent cx="354965" cy="266700"/>
                      <wp:effectExtent l="635" t="1270" r="0" b="0"/>
                      <wp:wrapNone/>
                      <wp:docPr id="243" name="Text Box 2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4" o:spid="_x0000_s1050" type="#_x0000_t202" style="position:absolute;margin-left:193pt;margin-top:46.3pt;width:27.95pt;height:21pt;z-index:25164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2mr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1837690</wp:posOffset>
                      </wp:positionH>
                      <wp:positionV relativeFrom="paragraph">
                        <wp:posOffset>18415</wp:posOffset>
                      </wp:positionV>
                      <wp:extent cx="354965" cy="266700"/>
                      <wp:effectExtent l="0" t="3175" r="635" b="0"/>
                      <wp:wrapNone/>
                      <wp:docPr id="242" name="Text Box 2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6" name="Picture 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3" o:spid="_x0000_s1051" type="#_x0000_t202" style="position:absolute;margin-left:144.7pt;margin-top:1.45pt;width:27.95pt;height:21pt;z-index:251640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Z9u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IxJhJGgPRXpke4Pu5B5F0WxmUzQOOgPNhwF0zR4kUGoXrh7uZfVdIyFXLRVbdquUHFtGa3AxtD/9&#10;i68TjrYgm/GTrMESfTLSAe0b1dv8QUYQoEOpnk/lsd5U8DiLSZrEGFUgipJkHrj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6" name="Picture 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70"/>
              </w:rPr>
              <w:object w:dxaOrig="3980" w:dyaOrig="1420">
                <v:shape id="_x0000_i1044" type="#_x0000_t75" style="width:199.2pt;height:70.8pt" o:ole="">
                  <v:imagedata r:id="rId47" o:title=""/>
                </v:shape>
                <o:OLEObject Type="Embed" ProgID="Equation.DSMT4" ShapeID="_x0000_i1044" DrawAspect="Content" ObjectID="_1526713558" r:id="rId48"/>
              </w:object>
            </w:r>
          </w:p>
        </w:tc>
        <w:tc>
          <w:tcPr>
            <w:tcW w:w="4412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8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45" type="#_x0000_t75" style="width:15pt;height:13.2pt" o:ole="">
                  <v:imagedata r:id="rId49" o:title=""/>
                </v:shape>
                <o:OLEObject Type="Embed" ProgID="Equation.DSMT4" ShapeID="_x0000_i1045" DrawAspect="Content" ObjectID="_1526713559" r:id="rId50"/>
              </w:object>
            </w:r>
          </w:p>
        </w:tc>
        <w:tc>
          <w:tcPr>
            <w:tcW w:w="1814" w:type="dxa"/>
            <w:gridSpan w:val="3"/>
            <w:tcBorders>
              <w:top w:val="single" w:sz="8" w:space="0" w:color="auto"/>
            </w:tcBorders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153670</wp:posOffset>
                      </wp:positionV>
                      <wp:extent cx="354965" cy="266700"/>
                      <wp:effectExtent l="635" t="0" r="0" b="1270"/>
                      <wp:wrapNone/>
                      <wp:docPr id="241" name="Text Box 2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7" name="Picture 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5" o:spid="_x0000_s1052" type="#_x0000_t202" style="position:absolute;margin-left:49pt;margin-top:12.1pt;width:27.95pt;height:21pt;z-index:251642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gdc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7" name="Picture 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2854AD">
            <w:r>
              <w:rPr>
                <w:position w:val="-42"/>
              </w:rPr>
              <w:object w:dxaOrig="1100" w:dyaOrig="1020">
                <v:shape id="_x0000_i1046" type="#_x0000_t75" style="width:55.2pt;height:51pt" o:ole="">
                  <v:imagedata r:id="rId51" o:title=""/>
                </v:shape>
                <o:OLEObject Type="Embed" ProgID="Equation.DSMT4" ShapeID="_x0000_i1046" DrawAspect="Content" ObjectID="_1526713560" r:id="rId52"/>
              </w:objec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5504" behindDoc="0" locked="0" layoutInCell="1" allowOverlap="1">
                      <wp:simplePos x="0" y="0"/>
                      <wp:positionH relativeFrom="column">
                        <wp:posOffset>-2138045</wp:posOffset>
                      </wp:positionH>
                      <wp:positionV relativeFrom="paragraph">
                        <wp:posOffset>466090</wp:posOffset>
                      </wp:positionV>
                      <wp:extent cx="348615" cy="228600"/>
                      <wp:effectExtent l="2540" t="635" r="1270" b="0"/>
                      <wp:wrapNone/>
                      <wp:docPr id="240" name="Text Box 20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8615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2854AD">
                                  <w:r>
                                    <w:rPr>
                                      <w:position w:val="-6"/>
                                    </w:rPr>
                                    <w:object w:dxaOrig="260" w:dyaOrig="320">
                                      <v:shape id="_x0000_i1089" type="#_x0000_t75" style="width:13.2pt;height:16.2pt" o:ole="">
                                        <v:imagedata r:id="rId53" o:title=""/>
                                      </v:shape>
                                      <o:OLEObject Type="Embed" ProgID="Equation.DSMT4" ShapeID="_x0000_i1089" DrawAspect="Content" ObjectID="_1526713603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5" o:spid="_x0000_s1053" type="#_x0000_t202" style="position:absolute;margin-left:-168.35pt;margin-top:36.7pt;width:27.45pt;height:18pt;z-index:251605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VVLuwIAAMM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" filled="f" stroked="f">
                      <v:textbox>
                        <w:txbxContent>
                          <w:p w:rsidR="00000000" w:rsidRDefault="002854AD">
                            <w:r>
                              <w:rPr>
                                <w:position w:val="-6"/>
                              </w:rPr>
                              <w:object w:dxaOrig="260" w:dyaOrig="320">
                                <v:shape id="_x0000_i1089" type="#_x0000_t75" style="width:13.2pt;height:16.2pt" o:ole="">
                                  <v:imagedata r:id="rId53" o:title=""/>
                                </v:shape>
                                <o:OLEObject Type="Embed" ProgID="Equation.DSMT4" ShapeID="_x0000_i1089" DrawAspect="Content" ObjectID="_1526713603" r:id="rId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4480" behindDoc="0" locked="0" layoutInCell="1" allowOverlap="1">
                      <wp:simplePos x="0" y="0"/>
                      <wp:positionH relativeFrom="column">
                        <wp:posOffset>-2595245</wp:posOffset>
                      </wp:positionH>
                      <wp:positionV relativeFrom="paragraph">
                        <wp:posOffset>466090</wp:posOffset>
                      </wp:positionV>
                      <wp:extent cx="457200" cy="114300"/>
                      <wp:effectExtent l="12065" t="57785" r="26035" b="8890"/>
                      <wp:wrapNone/>
                      <wp:docPr id="239" name="Line 20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572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24" o:spid="_x0000_s1026" style="position:absolute;flip:y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04.35pt,36.7pt" to="-168.35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">
                      <v:stroke endarrow="block"/>
                    </v:line>
                  </w:pict>
                </mc:Fallback>
              </mc:AlternateConten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3456" behindDoc="0" locked="0" layoutInCell="1" allowOverlap="1">
                      <wp:simplePos x="0" y="0"/>
                      <wp:positionH relativeFrom="column">
                        <wp:posOffset>-35096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38" name="Line 20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23" o:spid="_x0000_s1026" style="position:absolute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6.35pt,9.7pt" to="-276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2432" behindDoc="0" locked="0" layoutInCell="1" allowOverlap="1">
                      <wp:simplePos x="0" y="0"/>
                      <wp:positionH relativeFrom="column">
                        <wp:posOffset>-36239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37" name="Line 20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22" o:spid="_x0000_s1026" style="position:absolute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5.35pt,9.7pt" to="-285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1408" behindDoc="0" locked="0" layoutInCell="1" allowOverlap="1">
                      <wp:simplePos x="0" y="0"/>
                      <wp:positionH relativeFrom="column">
                        <wp:posOffset>-37382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36" name="Line 20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21" o:spid="_x0000_s1026" style="position:absolute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94.35pt,9.7pt" to="-294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0384" behindDoc="0" locked="0" layoutInCell="1" allowOverlap="1">
                      <wp:simplePos x="0" y="0"/>
                      <wp:positionH relativeFrom="column">
                        <wp:posOffset>-38525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35" name="Line 20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20" o:spid="_x0000_s1026" style="position:absolute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03.35pt,9.7pt" to="-303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 w:rsidR="00FB07A7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9360" behindDoc="0" locked="0" layoutInCell="1" allowOverlap="1">
                      <wp:simplePos x="0" y="0"/>
                      <wp:positionH relativeFrom="column">
                        <wp:posOffset>-3623945</wp:posOffset>
                      </wp:positionH>
                      <wp:positionV relativeFrom="paragraph">
                        <wp:posOffset>580390</wp:posOffset>
                      </wp:positionV>
                      <wp:extent cx="342900" cy="228600"/>
                      <wp:effectExtent l="2540" t="635" r="0" b="0"/>
                      <wp:wrapNone/>
                      <wp:docPr id="234" name="Text Box 20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2854AD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9" o:spid="_x0000_s1054" type="#_x0000_t202" style="position:absolute;margin-left:-285.35pt;margin-top:45.7pt;width:27pt;height:18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kJluQIAAMU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" filled="f" stroked="f">
                      <v:textbox>
                        <w:txbxContent>
                          <w:p w:rsidR="00000000" w:rsidRDefault="002854AD">
                            <w: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112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-8255</wp:posOffset>
                      </wp:positionV>
                      <wp:extent cx="354965" cy="266700"/>
                      <wp:effectExtent l="0" t="0" r="0" b="1270"/>
                      <wp:wrapNone/>
                      <wp:docPr id="233" name="Text Box 2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8" name="Picture 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6" o:spid="_x0000_s1055" type="#_x0000_t202" style="position:absolute;margin-left:84.25pt;margin-top:-.65pt;width:27.95pt;height:21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GIj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8" name="Picture 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35610</wp:posOffset>
                      </wp:positionV>
                      <wp:extent cx="354965" cy="266700"/>
                      <wp:effectExtent l="0" t="0" r="0" b="1270"/>
                      <wp:wrapNone/>
                      <wp:docPr id="232" name="Text Box 2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89" name="Picture 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8" o:spid="_x0000_s1056" type="#_x0000_t202" style="position:absolute;margin-left:57.25pt;margin-top:34.3pt;width:27.95pt;height:21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89" name="Picture 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2327275</wp:posOffset>
                      </wp:positionH>
                      <wp:positionV relativeFrom="paragraph">
                        <wp:posOffset>92710</wp:posOffset>
                      </wp:positionV>
                      <wp:extent cx="354965" cy="266700"/>
                      <wp:effectExtent l="0" t="0" r="0" b="1270"/>
                      <wp:wrapNone/>
                      <wp:docPr id="231" name="Text Box 2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0" name="Picture 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7" o:spid="_x0000_s1057" type="#_x0000_t202" style="position:absolute;margin-left:183.25pt;margin-top:7.3pt;width:27.95pt;height:21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rhavQ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0" name="Picture 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0"/>
              </w:rPr>
              <w:object w:dxaOrig="3820" w:dyaOrig="1120">
                <v:shape id="_x0000_i1047" type="#_x0000_t75" style="width:190.8pt;height:55.8pt" o:ole="">
                  <v:imagedata r:id="rId56" o:title=""/>
                </v:shape>
                <o:OLEObject Type="Embed" ProgID="Equation.DSMT4" ShapeID="_x0000_i1047" DrawAspect="Content" ObjectID="_1526713561" r:id="rId57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685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9)</w: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48" type="#_x0000_t75" style="width:15pt;height:13.8pt" o:ole="">
                  <v:imagedata r:id="rId58" o:title=""/>
                </v:shape>
                <o:OLEObject Type="Embed" ProgID="Equation.DSMT4" ShapeID="_x0000_i1048" DrawAspect="Content" ObjectID="_1526713562" r:id="rId59"/>
              </w:object>
            </w:r>
          </w:p>
        </w:tc>
        <w:tc>
          <w:tcPr>
            <w:tcW w:w="1814" w:type="dxa"/>
            <w:gridSpan w:val="3"/>
            <w:vMerge w:val="restart"/>
            <w:tcBorders>
              <w:top w:val="single" w:sz="8" w:space="0" w:color="auto"/>
            </w:tcBorders>
          </w:tcPr>
          <w:p w:rsidR="00000000" w:rsidRDefault="002854AD"/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264160</wp:posOffset>
                      </wp:positionV>
                      <wp:extent cx="354965" cy="266700"/>
                      <wp:effectExtent l="635" t="0" r="0" b="1270"/>
                      <wp:wrapNone/>
                      <wp:docPr id="230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6" name="Picture 9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39" o:spid="_x0000_s1058" type="#_x0000_t202" style="position:absolute;margin-left:49pt;margin-top:20.8pt;width:27.95pt;height:21pt;z-index:25164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BWnvQ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6" name="Picture 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84"/>
              </w:rPr>
              <w:object w:dxaOrig="1140" w:dyaOrig="1780">
                <v:shape id="_x0000_i1049" type="#_x0000_t75" style="width:57pt;height:88.8pt" o:ole="">
                  <v:imagedata r:id="rId60" o:title=""/>
                </v:shape>
                <o:OLEObject Type="Embed" ProgID="Equation.DSMT4" ShapeID="_x0000_i1049" DrawAspect="Content" ObjectID="_1526713563" r:id="rId61"/>
              </w:objec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2672" behindDoc="0" locked="0" layoutInCell="1" allowOverlap="1">
                      <wp:simplePos x="0" y="0"/>
                      <wp:positionH relativeFrom="column">
                        <wp:posOffset>-2138045</wp:posOffset>
                      </wp:positionH>
                      <wp:positionV relativeFrom="paragraph">
                        <wp:posOffset>466090</wp:posOffset>
                      </wp:positionV>
                      <wp:extent cx="348615" cy="228600"/>
                      <wp:effectExtent l="2540" t="635" r="1270" b="0"/>
                      <wp:wrapNone/>
                      <wp:docPr id="229" name="Text Box 2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8615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2854AD">
                                  <w:r>
                                    <w:rPr>
                                      <w:position w:val="-6"/>
                                    </w:rPr>
                                    <w:object w:dxaOrig="260" w:dyaOrig="320">
                                      <v:shape id="_x0000_i1090" type="#_x0000_t75" style="width:13.2pt;height:16.2pt" o:ole="">
                                        <v:imagedata r:id="rId53" o:title=""/>
                                      </v:shape>
                                      <o:OLEObject Type="Embed" ProgID="Equation.DSMT4" ShapeID="_x0000_i1090" DrawAspect="Content" ObjectID="_1526713604" r:id="rId6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0" o:spid="_x0000_s1059" type="#_x0000_t202" style="position:absolute;margin-left:-168.35pt;margin-top:36.7pt;width:27.45pt;height:18pt;z-index:251612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" filled="f" stroked="f">
                      <v:textbox>
                        <w:txbxContent>
                          <w:p w:rsidR="00000000" w:rsidRDefault="002854AD">
                            <w:r>
                              <w:rPr>
                                <w:position w:val="-6"/>
                              </w:rPr>
                              <w:object w:dxaOrig="260" w:dyaOrig="320">
                                <v:shape id="_x0000_i1090" type="#_x0000_t75" style="width:13.2pt;height:16.2pt" o:ole="">
                                  <v:imagedata r:id="rId53" o:title=""/>
                                </v:shape>
                                <o:OLEObject Type="Embed" ProgID="Equation.DSMT4" ShapeID="_x0000_i1090" DrawAspect="Content" ObjectID="_1526713604" r:id="rId6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1648" behindDoc="0" locked="0" layoutInCell="1" allowOverlap="1">
                      <wp:simplePos x="0" y="0"/>
                      <wp:positionH relativeFrom="column">
                        <wp:posOffset>-2595245</wp:posOffset>
                      </wp:positionH>
                      <wp:positionV relativeFrom="paragraph">
                        <wp:posOffset>466090</wp:posOffset>
                      </wp:positionV>
                      <wp:extent cx="457200" cy="114300"/>
                      <wp:effectExtent l="12065" t="57785" r="26035" b="8890"/>
                      <wp:wrapNone/>
                      <wp:docPr id="228" name="Line 20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572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59" o:spid="_x0000_s1026" style="position:absolute;flip:y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04.35pt,36.7pt" to="-168.35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0624" behindDoc="0" locked="0" layoutInCell="1" allowOverlap="1">
                      <wp:simplePos x="0" y="0"/>
                      <wp:positionH relativeFrom="column">
                        <wp:posOffset>-35096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27" name="Line 2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58" o:spid="_x0000_s1026" style="position:absolute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6.35pt,9.7pt" to="-276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EjPLAIAAE4EAAAOAAAAZHJzL2Uyb0RvYy54bWysVE2P2jAQvVfqf7B8h3wUW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9600" behindDoc="0" locked="0" layoutInCell="1" allowOverlap="1">
                      <wp:simplePos x="0" y="0"/>
                      <wp:positionH relativeFrom="column">
                        <wp:posOffset>-36239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26" name="Line 2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57" o:spid="_x0000_s1026" style="position:absolute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5.35pt,9.7pt" to="-285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v/dLAIAAE4EAAAOAAAAZHJzL2Uyb0RvYy54bWysVE2P2jAQvVfqf7B8h3wUW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8576" behindDoc="0" locked="0" layoutInCell="1" allowOverlap="1">
                      <wp:simplePos x="0" y="0"/>
                      <wp:positionH relativeFrom="column">
                        <wp:posOffset>-37382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25" name="Line 20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56" o:spid="_x0000_s1026" style="position:absolute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94.35pt,9.7pt" to="-294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7552" behindDoc="0" locked="0" layoutInCell="1" allowOverlap="1">
                      <wp:simplePos x="0" y="0"/>
                      <wp:positionH relativeFrom="column">
                        <wp:posOffset>-3852545</wp:posOffset>
                      </wp:positionH>
                      <wp:positionV relativeFrom="paragraph">
                        <wp:posOffset>123190</wp:posOffset>
                      </wp:positionV>
                      <wp:extent cx="0" cy="228600"/>
                      <wp:effectExtent l="59690" t="10160" r="54610" b="18415"/>
                      <wp:wrapNone/>
                      <wp:docPr id="224" name="Line 20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55" o:spid="_x0000_s1026" style="position:absolute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03.35pt,9.7pt" to="-303.3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6528" behindDoc="0" locked="0" layoutInCell="1" allowOverlap="1">
                      <wp:simplePos x="0" y="0"/>
                      <wp:positionH relativeFrom="column">
                        <wp:posOffset>-3623945</wp:posOffset>
                      </wp:positionH>
                      <wp:positionV relativeFrom="paragraph">
                        <wp:posOffset>580390</wp:posOffset>
                      </wp:positionV>
                      <wp:extent cx="342900" cy="228600"/>
                      <wp:effectExtent l="2540" t="635" r="0" b="0"/>
                      <wp:wrapNone/>
                      <wp:docPr id="223" name="Text Box 20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2854AD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54" o:spid="_x0000_s1060" type="#_x0000_t202" style="position:absolute;margin-left:-285.35pt;margin-top:45.7pt;width:27pt;height:18pt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" filled="f" stroked="f">
                      <v:textbox>
                        <w:txbxContent>
                          <w:p w:rsidR="00000000" w:rsidRDefault="002854AD">
                            <w: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00" w:type="dxa"/>
            <w:gridSpan w:val="2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a) BD</w:t>
            </w:r>
          </w:p>
        </w:tc>
        <w:tc>
          <w:tcPr>
            <w:tcW w:w="6212" w:type="dxa"/>
            <w:gridSpan w:val="5"/>
            <w:tcBorders>
              <w:top w:val="single" w:sz="8" w:space="0" w:color="auto"/>
            </w:tcBorders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96520</wp:posOffset>
                      </wp:positionV>
                      <wp:extent cx="354965" cy="266700"/>
                      <wp:effectExtent l="0" t="0" r="0" b="1270"/>
                      <wp:wrapNone/>
                      <wp:docPr id="222" name="Text Box 2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1" name="Picture 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0" o:spid="_x0000_s1061" type="#_x0000_t202" style="position:absolute;margin-left:120.25pt;margin-top:7.6pt;width:27.95pt;height:21pt;z-index:251647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1" name="Picture 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264160</wp:posOffset>
                      </wp:positionV>
                      <wp:extent cx="354965" cy="266700"/>
                      <wp:effectExtent l="0" t="0" r="0" b="1270"/>
                      <wp:wrapNone/>
                      <wp:docPr id="221" name="Text Box 2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2" name="Picture 9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1" o:spid="_x0000_s1062" type="#_x0000_t202" style="position:absolute;margin-left:66.25pt;margin-top:20.8pt;width:27.95pt;height:21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GfuvA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2" name="Picture 9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34"/>
              </w:rPr>
              <w:object w:dxaOrig="2520" w:dyaOrig="800">
                <v:shape id="_x0000_i1050" type="#_x0000_t75" style="width:126pt;height:40.2pt" o:ole="">
                  <v:imagedata r:id="rId64" o:title=""/>
                </v:shape>
                <o:OLEObject Type="Embed" ProgID="Equation.DSMT4" ShapeID="_x0000_i1050" DrawAspect="Content" ObjectID="_1526713564" r:id="rId65"/>
              </w:object>
            </w:r>
          </w:p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99060</wp:posOffset>
                      </wp:positionV>
                      <wp:extent cx="354965" cy="266700"/>
                      <wp:effectExtent l="0" t="0" r="0" b="1270"/>
                      <wp:wrapNone/>
                      <wp:docPr id="220" name="Text Box 2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3" name="Picture 9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2" o:spid="_x0000_s1063" type="#_x0000_t202" style="position:absolute;margin-left:120.25pt;margin-top:7.8pt;width:27.95pt;height:21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bmpvAIAAMM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3" name="Picture 9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685"/>
        </w:trPr>
        <w:tc>
          <w:tcPr>
            <w:tcW w:w="886" w:type="dxa"/>
            <w:vMerge/>
          </w:tcPr>
          <w:p w:rsidR="00000000" w:rsidRDefault="002854AD"/>
        </w:tc>
        <w:tc>
          <w:tcPr>
            <w:tcW w:w="1814" w:type="dxa"/>
            <w:gridSpan w:val="3"/>
            <w:vMerge/>
          </w:tcPr>
          <w:p w:rsidR="00000000" w:rsidRDefault="002854AD"/>
        </w:tc>
        <w:tc>
          <w:tcPr>
            <w:tcW w:w="900" w:type="dxa"/>
            <w:gridSpan w:val="2"/>
          </w:tcPr>
          <w:p w:rsidR="00000000" w:rsidRDefault="002854AD">
            <w:r>
              <w:t>b) VC</w:t>
            </w:r>
          </w:p>
        </w:tc>
        <w:tc>
          <w:tcPr>
            <w:tcW w:w="6212" w:type="dxa"/>
            <w:gridSpan w:val="5"/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63525</wp:posOffset>
                      </wp:positionV>
                      <wp:extent cx="354965" cy="266700"/>
                      <wp:effectExtent l="0" t="0" r="635" b="4445"/>
                      <wp:wrapNone/>
                      <wp:docPr id="219" name="Text Box 2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4" name="Picture 9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3" o:spid="_x0000_s1064" type="#_x0000_t202" style="position:absolute;margin-left:81pt;margin-top:20.75pt;width:27.95pt;height:21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hxyvAIAAMM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4" name="Picture 9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34"/>
              </w:rPr>
              <w:object w:dxaOrig="2580" w:dyaOrig="800">
                <v:shape id="_x0000_i1051" type="#_x0000_t75" style="width:129pt;height:40.2pt" o:ole="">
                  <v:imagedata r:id="rId66" o:title=""/>
                </v:shape>
                <o:OLEObject Type="Embed" ProgID="Equation.DSMT4" ShapeID="_x0000_i1051" DrawAspect="Content" ObjectID="_1526713565" r:id="rId67"/>
              </w:object>
            </w:r>
          </w:p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93345</wp:posOffset>
                      </wp:positionV>
                      <wp:extent cx="354965" cy="266700"/>
                      <wp:effectExtent l="0" t="0" r="0" b="0"/>
                      <wp:wrapNone/>
                      <wp:docPr id="218" name="Text Box 2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5" name="Picture 9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4" o:spid="_x0000_s1065" type="#_x0000_t202" style="position:absolute;margin-left:66.25pt;margin-top:7.35pt;width:27.95pt;height:21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Oq3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5" name="Picture 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68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000000" w:rsidRDefault="002854AD"/>
        </w:tc>
        <w:tc>
          <w:tcPr>
            <w:tcW w:w="1814" w:type="dxa"/>
            <w:gridSpan w:val="3"/>
            <w:vMerge/>
            <w:tcBorders>
              <w:bottom w:val="single" w:sz="8" w:space="0" w:color="auto"/>
            </w:tcBorders>
          </w:tcPr>
          <w:p w:rsidR="00000000" w:rsidRDefault="002854AD"/>
        </w:tc>
        <w:tc>
          <w:tcPr>
            <w:tcW w:w="900" w:type="dxa"/>
            <w:gridSpan w:val="2"/>
            <w:tcBorders>
              <w:bottom w:val="single" w:sz="8" w:space="0" w:color="auto"/>
            </w:tcBorders>
          </w:tcPr>
          <w:p w:rsidR="00000000" w:rsidRDefault="002854AD">
            <w:r>
              <w:t>c)</w:t>
            </w:r>
          </w:p>
        </w:tc>
        <w:tc>
          <w:tcPr>
            <w:tcW w:w="6212" w:type="dxa"/>
            <w:gridSpan w:val="5"/>
            <w:tcBorders>
              <w:bottom w:val="single" w:sz="8" w:space="0" w:color="auto"/>
            </w:tcBorders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601345</wp:posOffset>
                      </wp:positionV>
                      <wp:extent cx="354965" cy="266700"/>
                      <wp:effectExtent l="0" t="0" r="0" b="2540"/>
                      <wp:wrapNone/>
                      <wp:docPr id="217" name="Text Box 2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7" name="Picture 9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6" o:spid="_x0000_s1066" type="#_x0000_t202" style="position:absolute;margin-left:57.25pt;margin-top:47.35pt;width:27.95pt;height:21pt;z-index:251653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/oouw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7" name="Picture 9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2171700</wp:posOffset>
                      </wp:positionH>
                      <wp:positionV relativeFrom="paragraph">
                        <wp:posOffset>34925</wp:posOffset>
                      </wp:positionV>
                      <wp:extent cx="354965" cy="266700"/>
                      <wp:effectExtent l="0" t="2540" r="635" b="0"/>
                      <wp:wrapNone/>
                      <wp:docPr id="216" name="Text Box 2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8" name="Picture 9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5" o:spid="_x0000_s1067" type="#_x0000_t202" style="position:absolute;margin-left:171pt;margin-top:2.75pt;width:27.95pt;height:21pt;z-index: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iRvuw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8" name="Picture 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8"/>
              </w:rPr>
              <w:object w:dxaOrig="3340" w:dyaOrig="1480">
                <v:shape id="_x0000_i1052" type="#_x0000_t75" style="width:166.8pt;height:73.8pt" o:ole="">
                  <v:imagedata r:id="rId68" o:title=""/>
                </v:shape>
                <o:OLEObject Type="Embed" ProgID="Equation.DSMT4" ShapeID="_x0000_i1052" DrawAspect="Content" ObjectID="_1526713566" r:id="rId69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870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10)</w: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>
            <w:r>
              <w:rPr>
                <w:position w:val="-4"/>
              </w:rPr>
              <w:object w:dxaOrig="400" w:dyaOrig="260">
                <v:shape id="_x0000_i1053" type="#_x0000_t75" style="width:19.8pt;height:13.2pt" o:ole="">
                  <v:imagedata r:id="rId70" o:title=""/>
                </v:shape>
                <o:OLEObject Type="Embed" ProgID="Equation.DSMT4" ShapeID="_x0000_i1053" DrawAspect="Content" ObjectID="_1526713567" r:id="rId71"/>
              </w:object>
            </w:r>
          </w:p>
        </w:tc>
        <w:tc>
          <w:tcPr>
            <w:tcW w:w="8926" w:type="dxa"/>
            <w:gridSpan w:val="10"/>
            <w:tcBorders>
              <w:top w:val="single" w:sz="8" w:space="0" w:color="auto"/>
            </w:tcBorders>
          </w:tcPr>
          <w:p w:rsidR="00000000" w:rsidRDefault="002854AD"/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3696" behindDoc="0" locked="0" layoutInCell="1" allowOverlap="1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45085</wp:posOffset>
                      </wp:positionV>
                      <wp:extent cx="4361180" cy="1196340"/>
                      <wp:effectExtent l="10795" t="6985" r="0" b="6350"/>
                      <wp:wrapNone/>
                      <wp:docPr id="171" name="Group 2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61180" cy="1196340"/>
                                <a:chOff x="2882" y="6821"/>
                                <a:chExt cx="6868" cy="1884"/>
                              </a:xfrm>
                            </wpg:grpSpPr>
                            <wps:wsp>
                              <wps:cNvPr id="172" name="Oval 2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82" y="7618"/>
                                  <a:ext cx="538" cy="48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" name="Freeform 21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60" y="6885"/>
                                  <a:ext cx="5160" cy="1"/>
                                </a:xfrm>
                                <a:custGeom>
                                  <a:avLst/>
                                  <a:gdLst>
                                    <a:gd name="T0" fmla="*/ 0 w 5160"/>
                                    <a:gd name="T1" fmla="*/ 1 h 1"/>
                                    <a:gd name="T2" fmla="*/ 5160 w 516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160" h="1">
                                      <a:moveTo>
                                        <a:pt x="0" y="1"/>
                                      </a:moveTo>
                                      <a:cubicBezTo>
                                        <a:pt x="0" y="1"/>
                                        <a:pt x="2580" y="0"/>
                                        <a:pt x="516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Line 2152"/>
                              <wps:cNvCnPr/>
                              <wps:spPr bwMode="auto">
                                <a:xfrm flipV="1">
                                  <a:off x="3060" y="8640"/>
                                  <a:ext cx="52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Rectangle 2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81" y="7001"/>
                                  <a:ext cx="720" cy="3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6" name="Group 21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81" y="6840"/>
                                  <a:ext cx="179" cy="1781"/>
                                  <a:chOff x="9181" y="6660"/>
                                  <a:chExt cx="721" cy="4320"/>
                                </a:xfrm>
                              </wpg:grpSpPr>
                              <wpg:grpSp>
                                <wpg:cNvPr id="177" name="Group 215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181" y="7901"/>
                                    <a:ext cx="721" cy="1080"/>
                                    <a:chOff x="9180" y="6660"/>
                                    <a:chExt cx="721" cy="2340"/>
                                  </a:xfrm>
                                </wpg:grpSpPr>
                                <wps:wsp>
                                  <wps:cNvPr id="178" name="Line 2156"/>
                                  <wps:cNvCnPr/>
                                  <wps:spPr bwMode="auto">
                                    <a:xfrm>
                                      <a:off x="9181" y="7181"/>
                                      <a:ext cx="72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9" name="Line 2157"/>
                                  <wps:cNvCnPr/>
                                  <wps:spPr bwMode="auto">
                                    <a:xfrm flipH="1">
                                      <a:off x="9180" y="7560"/>
                                      <a:ext cx="720" cy="5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0" name="Line 2158"/>
                                  <wps:cNvCnPr/>
                                  <wps:spPr bwMode="auto">
                                    <a:xfrm>
                                      <a:off x="9180" y="8100"/>
                                      <a:ext cx="72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1" name="Line 2159"/>
                                  <wps:cNvCnPr/>
                                  <wps:spPr bwMode="auto">
                                    <a:xfrm flipH="1">
                                      <a:off x="9360" y="8460"/>
                                      <a:ext cx="54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2" name="Line 2160"/>
                                  <wps:cNvCnPr/>
                                  <wps:spPr bwMode="auto">
                                    <a:xfrm flipV="1">
                                      <a:off x="9180" y="6821"/>
                                      <a:ext cx="721" cy="37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3" name="Line 2161"/>
                                  <wps:cNvCnPr/>
                                  <wps:spPr bwMode="auto">
                                    <a:xfrm>
                                      <a:off x="9360" y="8820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4" name="Line 2162"/>
                                  <wps:cNvCnPr/>
                                  <wps:spPr bwMode="auto">
                                    <a:xfrm flipH="1" flipV="1">
                                      <a:off x="9540" y="6660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85" name="Line 2163"/>
                                <wps:cNvCnPr/>
                                <wps:spPr bwMode="auto">
                                  <a:xfrm flipV="1">
                                    <a:off x="9540" y="6660"/>
                                    <a:ext cx="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Line 2164"/>
                                <wps:cNvCnPr/>
                                <wps:spPr bwMode="auto">
                                  <a:xfrm>
                                    <a:off x="9720" y="9000"/>
                                    <a:ext cx="0" cy="19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87" name="Group 21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01" y="6905"/>
                                  <a:ext cx="179" cy="1800"/>
                                  <a:chOff x="9181" y="6660"/>
                                  <a:chExt cx="721" cy="4320"/>
                                </a:xfrm>
                              </wpg:grpSpPr>
                              <wpg:grpSp>
                                <wpg:cNvPr id="188" name="Group 21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181" y="7901"/>
                                    <a:ext cx="721" cy="1080"/>
                                    <a:chOff x="9180" y="6660"/>
                                    <a:chExt cx="721" cy="2340"/>
                                  </a:xfrm>
                                </wpg:grpSpPr>
                                <wps:wsp>
                                  <wps:cNvPr id="189" name="Line 2167"/>
                                  <wps:cNvCnPr/>
                                  <wps:spPr bwMode="auto">
                                    <a:xfrm>
                                      <a:off x="9181" y="7181"/>
                                      <a:ext cx="72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0" name="Line 2168"/>
                                  <wps:cNvCnPr/>
                                  <wps:spPr bwMode="auto">
                                    <a:xfrm flipH="1">
                                      <a:off x="9180" y="7560"/>
                                      <a:ext cx="720" cy="5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1" name="Line 2169"/>
                                  <wps:cNvCnPr/>
                                  <wps:spPr bwMode="auto">
                                    <a:xfrm>
                                      <a:off x="9180" y="8100"/>
                                      <a:ext cx="72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" name="Line 2170"/>
                                  <wps:cNvCnPr/>
                                  <wps:spPr bwMode="auto">
                                    <a:xfrm flipH="1">
                                      <a:off x="9360" y="8460"/>
                                      <a:ext cx="54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" name="Line 2171"/>
                                  <wps:cNvCnPr/>
                                  <wps:spPr bwMode="auto">
                                    <a:xfrm flipV="1">
                                      <a:off x="9180" y="6821"/>
                                      <a:ext cx="721" cy="37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4" name="Line 2172"/>
                                  <wps:cNvCnPr/>
                                  <wps:spPr bwMode="auto">
                                    <a:xfrm>
                                      <a:off x="9360" y="8820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5" name="Line 2173"/>
                                  <wps:cNvCnPr/>
                                  <wps:spPr bwMode="auto">
                                    <a:xfrm flipH="1" flipV="1">
                                      <a:off x="9540" y="6660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96" name="Line 2174"/>
                                <wps:cNvCnPr/>
                                <wps:spPr bwMode="auto">
                                  <a:xfrm flipV="1">
                                    <a:off x="9540" y="6660"/>
                                    <a:ext cx="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Line 2175"/>
                                <wps:cNvCnPr/>
                                <wps:spPr bwMode="auto">
                                  <a:xfrm>
                                    <a:off x="9720" y="9000"/>
                                    <a:ext cx="0" cy="19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98" name="Group 21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01" y="6821"/>
                                  <a:ext cx="179" cy="1800"/>
                                  <a:chOff x="9181" y="6660"/>
                                  <a:chExt cx="721" cy="4320"/>
                                </a:xfrm>
                              </wpg:grpSpPr>
                              <wpg:grpSp>
                                <wpg:cNvPr id="199" name="Group 21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181" y="7901"/>
                                    <a:ext cx="721" cy="1080"/>
                                    <a:chOff x="9180" y="6660"/>
                                    <a:chExt cx="721" cy="2340"/>
                                  </a:xfrm>
                                </wpg:grpSpPr>
                                <wps:wsp>
                                  <wps:cNvPr id="200" name="Line 2178"/>
                                  <wps:cNvCnPr/>
                                  <wps:spPr bwMode="auto">
                                    <a:xfrm>
                                      <a:off x="9181" y="7181"/>
                                      <a:ext cx="72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1" name="Line 2179"/>
                                  <wps:cNvCnPr/>
                                  <wps:spPr bwMode="auto">
                                    <a:xfrm flipH="1">
                                      <a:off x="9180" y="7560"/>
                                      <a:ext cx="720" cy="5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2" name="Line 2180"/>
                                  <wps:cNvCnPr/>
                                  <wps:spPr bwMode="auto">
                                    <a:xfrm>
                                      <a:off x="9180" y="8100"/>
                                      <a:ext cx="72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3" name="Line 2181"/>
                                  <wps:cNvCnPr/>
                                  <wps:spPr bwMode="auto">
                                    <a:xfrm flipH="1">
                                      <a:off x="9360" y="8460"/>
                                      <a:ext cx="54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4" name="Line 2182"/>
                                  <wps:cNvCnPr/>
                                  <wps:spPr bwMode="auto">
                                    <a:xfrm flipV="1">
                                      <a:off x="9180" y="6821"/>
                                      <a:ext cx="721" cy="37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5" name="Line 2183"/>
                                  <wps:cNvCnPr/>
                                  <wps:spPr bwMode="auto">
                                    <a:xfrm>
                                      <a:off x="9360" y="8820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6" name="Line 2184"/>
                                  <wps:cNvCnPr/>
                                  <wps:spPr bwMode="auto">
                                    <a:xfrm flipH="1" flipV="1">
                                      <a:off x="9540" y="6660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07" name="Line 2185"/>
                                <wps:cNvCnPr/>
                                <wps:spPr bwMode="auto">
                                  <a:xfrm flipV="1">
                                    <a:off x="9540" y="6660"/>
                                    <a:ext cx="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8" name="Line 2186"/>
                                <wps:cNvCnPr/>
                                <wps:spPr bwMode="auto">
                                  <a:xfrm>
                                    <a:off x="9720" y="9000"/>
                                    <a:ext cx="0" cy="19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09" name="Text Box 2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0" y="702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t>20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Text Box 2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0" y="7284"/>
                                  <a:ext cx="1469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rPr>
                                        <w:position w:val="-30"/>
                                      </w:rPr>
                                      <w:object w:dxaOrig="1180" w:dyaOrig="720">
                                        <v:shape id="_x0000_i1091" type="#_x0000_t75" style="width:58.8pt;height:36pt" o:ole="">
                                          <v:imagedata r:id="rId72" o:title=""/>
                                        </v:shape>
                                        <o:OLEObject Type="Embed" ProgID="Equation.DSMT4" ShapeID="_x0000_i1091" DrawAspect="Content" ObjectID="_1526713605" r:id="rId7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21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81" y="7265"/>
                                  <a:ext cx="1489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rPr>
                                        <w:position w:val="-30"/>
                                      </w:rPr>
                                      <w:object w:dxaOrig="1200" w:dyaOrig="720">
                                        <v:shape id="_x0000_i1092" type="#_x0000_t75" style="width:60pt;height:36pt" o:ole="">
                                          <v:imagedata r:id="rId74" o:title=""/>
                                        </v:shape>
                                        <o:OLEObject Type="Embed" ProgID="Equation.DSMT4" ShapeID="_x0000_i1092" DrawAspect="Content" ObjectID="_1526713606" r:id="rId7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Text Box 21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1" y="7265"/>
                                  <a:ext cx="1469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rPr>
                                        <w:position w:val="-30"/>
                                      </w:rPr>
                                      <w:object w:dxaOrig="1180" w:dyaOrig="720">
                                        <v:shape id="_x0000_i1093" type="#_x0000_t75" style="width:58.8pt;height:36pt" o:ole="">
                                          <v:imagedata r:id="rId76" o:title=""/>
                                        </v:shape>
                                        <o:OLEObject Type="Embed" ProgID="Equation.DSMT4" ShapeID="_x0000_i1093" DrawAspect="Content" ObjectID="_1526713607" r:id="rId7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Freeform 21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60" y="7740"/>
                                  <a:ext cx="180" cy="18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390 h 570"/>
                                    <a:gd name="T2" fmla="*/ 180 w 540"/>
                                    <a:gd name="T3" fmla="*/ 30 h 570"/>
                                    <a:gd name="T4" fmla="*/ 360 w 540"/>
                                    <a:gd name="T5" fmla="*/ 570 h 570"/>
                                    <a:gd name="T6" fmla="*/ 540 w 540"/>
                                    <a:gd name="T7" fmla="*/ 30 h 5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540" h="570">
                                      <a:moveTo>
                                        <a:pt x="0" y="390"/>
                                      </a:moveTo>
                                      <a:cubicBezTo>
                                        <a:pt x="60" y="195"/>
                                        <a:pt x="120" y="0"/>
                                        <a:pt x="180" y="30"/>
                                      </a:cubicBezTo>
                                      <a:cubicBezTo>
                                        <a:pt x="240" y="60"/>
                                        <a:pt x="300" y="570"/>
                                        <a:pt x="360" y="570"/>
                                      </a:cubicBezTo>
                                      <a:cubicBezTo>
                                        <a:pt x="420" y="570"/>
                                        <a:pt x="510" y="120"/>
                                        <a:pt x="540" y="3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Line 2192"/>
                              <wps:cNvCnPr/>
                              <wps:spPr bwMode="auto">
                                <a:xfrm flipV="1">
                                  <a:off x="3060" y="81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2193"/>
                              <wps:cNvCnPr/>
                              <wps:spPr bwMode="auto">
                                <a:xfrm flipV="1">
                                  <a:off x="3060" y="6840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48" o:spid="_x0000_s1068" style="position:absolute;margin-left:22.05pt;margin-top:3.55pt;width:343.4pt;height:94.2pt;z-index:251613696" coordorigin="2882,6821" coordsize="6868,1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">
                      <v:oval id="Oval 2150" o:spid="_x0000_s1069" style="position:absolute;left:2882;top:7618;width:538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khf8IA&#10;AADc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z/soT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OSF/wgAAANwAAAAPAAAAAAAAAAAAAAAAAJgCAABkcnMvZG93&#10;bnJldi54bWxQSwUGAAAAAAQABAD1AAAAhwMAAAAA&#10;"/>
                      <v:shape id="Freeform 2151" o:spid="_x0000_s1070" style="position:absolute;left:3060;top:6885;width:5160;height:1;visibility:visible;mso-wrap-style:square;v-text-anchor:top" coordsize="51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vLQMUA&#10;AADcAAAADwAAAGRycy9kb3ducmV2LnhtbERPS2vCQBC+C/0PywjedKMWldSNiCCoYG20hx6H7OTR&#10;ZmdDdtXUX98tFHqbj+85y1VnanGj1lWWFYxHEQjizOqKCwXvl+1wAcJ5ZI21ZVLwTQ5WyVNvibG2&#10;d07pdvaFCCHsYlRQet/EUrqsJINuZBviwOW2NegDbAupW7yHcFPLSRTNpMGKQ0OJDW1Kyr7OV6Ng&#10;fZpPruljFh32H8c8Pe4+X5/fHkoN+t36BYSnzv+L/9w7HebPp/D7TLhAJ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S8tAxQAAANwAAAAPAAAAAAAAAAAAAAAAAJgCAABkcnMv&#10;ZG93bnJldi54bWxQSwUGAAAAAAQABAD1AAAAigMAAAAA&#10;" path="m,1c,1,2580,,5160,e" filled="f">
                        <v:path arrowok="t" o:connecttype="custom" o:connectlocs="0,1;5160,0" o:connectangles="0,0"/>
                      </v:shape>
                      <v:line id="Line 2152" o:spid="_x0000_s1071" style="position:absolute;flip:y;visibility:visible;mso-wrap-style:square" from="3060,8640" to="828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      <v:rect id="Rectangle 2153" o:spid="_x0000_s1072" style="position:absolute;left:3781;top:7001;width:720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vd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6vd8MAAADcAAAADwAAAAAAAAAAAAAAAACYAgAAZHJzL2Rv&#10;d25yZXYueG1sUEsFBgAAAAAEAAQA9QAAAIgDAAAAAA==&#10;"/>
                      <v:group id="Group 2154" o:spid="_x0000_s1073" style="position:absolute;left:4681;top:6840;width:179;height:1781" coordorigin="9181,6660" coordsize="721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  <v:group id="Group 2155" o:spid="_x0000_s1074" style="position:absolute;left:9181;top:7901;width:721;height:1080" coordorigin="9180,6660" coordsize="721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        <v:line id="Line 2156" o:spid="_x0000_s1075" style="position:absolute;visibility:visible;mso-wrap-style:square" from="9181,7181" to="9901,7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          <v:line id="Line 2157" o:spid="_x0000_s1076" style="position:absolute;flip:x;visibility:visible;mso-wrap-style:square" from="9180,7560" to="990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  <v:line id="Line 2158" o:spid="_x0000_s1077" style="position:absolute;visibility:visible;mso-wrap-style:square" from="9180,8100" to="990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          <v:line id="Line 2159" o:spid="_x0000_s1078" style="position:absolute;flip:x;visibility:visible;mso-wrap-style:square" from="9360,8460" to="990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InYMQAAADc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idgxAAAANwAAAAPAAAAAAAAAAAA&#10;AAAAAKECAABkcnMvZG93bnJldi54bWxQSwUGAAAAAAQABAD5AAAAkgMAAAAA&#10;"/>
                          <v:line id="Line 2160" o:spid="_x0000_s1079" style="position:absolute;flip:y;visibility:visible;mso-wrap-style:square" from="9180,6821" to="990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C5F8QAAADcAAAADwAAAGRycy9kb3ducmV2LnhtbERPTWsCMRC9F/ofwhR6KTVbKbJdjSIF&#10;oQcvVVnxNm6mm2U3k20SdfvvG0HwNo/3ObPFYDtxJh8axwreRhkI4srphmsFu+3qNQcRIrLGzjEp&#10;+KMAi/njwwwL7S78TedNrEUK4VCgAhNjX0gZKkMWw8j1xIn7cd5iTNDXUnu8pHDbyXGWTaTFhlOD&#10;wZ4+DVXt5mQVyHz98uuXx/e2bPf7D1NWZX9YK/X8NCynICIN8S6+ub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kLkXxAAAANwAAAAPAAAAAAAAAAAA&#10;AAAAAKECAABkcnMvZG93bnJldi54bWxQSwUGAAAAAAQABAD5AAAAkgMAAAAA&#10;"/>
                          <v:line id="Line 2161" o:spid="_x0000_s1080" style="position:absolute;visibility:visible;mso-wrap-style:square" from="9360,8820" to="972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          <v:line id="Line 2162" o:spid="_x0000_s1081" style="position:absolute;flip:x y;visibility:visible;mso-wrap-style:square" from="9540,6660" to="990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W8fsEAAADcAAAADwAAAGRycy9kb3ducmV2LnhtbERPS4vCMBC+C/6HMMJeZE19IKUaRQRl&#10;T8r6YK9DM7bFZlKaaKu/3ggL3ubje8582ZpS3Kl2hWUFw0EEgji1uuBMwem4+Y5BOI+ssbRMCh7k&#10;YLnoduaYaNvwL90PPhMhhF2CCnLvq0RKl+Zk0A1sRRy4i60N+gDrTOoamxBuSjmKoqk0WHBoyLGi&#10;dU7p9XAzCpB3z3HcDGkit/TnRrt9f3W+KPXVa1czEJ5a/xH/u390mB9P4P1MuEA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Rbx+wQAAANwAAAAPAAAAAAAAAAAAAAAA&#10;AKECAABkcnMvZG93bnJldi54bWxQSwUGAAAAAAQABAD5AAAAjwMAAAAA&#10;"/>
                        </v:group>
                        <v:line id="Line 2163" o:spid="_x0000_s1082" style="position:absolute;flip:y;visibility:visible;mso-wrap-style:square" from="9540,6660" to="95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hY8QAAADcAAAADwAAAGRycy9kb3ducmV2LnhtbERPTWsCMRC9F/wPYQQvpWYrbVm3RhFB&#10;6MGLWlZ6GzfTzbKbyTZJdfvvTaHQ2zze5yxWg+3EhXxoHCt4nGYgiCunG64VvB+3DzmIEJE1do5J&#10;wQ8FWC1HdwsstLvyni6HWIsUwqFABSbGvpAyVIYshqnriRP36bzFmKCvpfZ4TeG2k7Mse5EWG04N&#10;BnvaGKraw7dVIPPd/Zdfn5/asj2d5qasyv5jp9RkPKxfQUQa4r/4z/2m0/z8G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SFjxAAAANwAAAAPAAAAAAAAAAAA&#10;AAAAAKECAABkcnMvZG93bnJldi54bWxQSwUGAAAAAAQABAD5AAAAkgMAAAAA&#10;"/>
                        <v:line id="Line 2164" o:spid="_x0000_s1083" style="position:absolute;visibility:visible;mso-wrap-style:square" from="9720,9000" to="972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            </v:group>
                      <v:group id="Group 2165" o:spid="_x0000_s1084" style="position:absolute;left:6301;top:6905;width:179;height:1800" coordorigin="9181,6660" coordsize="721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  <v:group id="Group 2166" o:spid="_x0000_s1085" style="position:absolute;left:9181;top:7901;width:721;height:1080" coordorigin="9180,6660" coordsize="721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      <v:line id="Line 2167" o:spid="_x0000_s1086" style="position:absolute;visibility:visible;mso-wrap-style:square" from="9181,7181" to="9901,7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  <v:line id="Line 2168" o:spid="_x0000_s1087" style="position:absolute;flip:x;visibility:visible;mso-wrap-style:square" from="9180,7560" to="990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cUJscAAADc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X8u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1xQmxwAAANwAAAAPAAAAAAAA&#10;AAAAAAAAAKECAABkcnMvZG93bnJldi54bWxQSwUGAAAAAAQABAD5AAAAlQMAAAAA&#10;"/>
                          <v:line id="Line 2169" o:spid="_x0000_s1088" style="position:absolute;visibility:visible;mso-wrap-style:square" from="9180,8100" to="990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          <v:line id="Line 2170" o:spid="_x0000_s1089" style="position:absolute;flip:x;visibility:visible;mso-wrap-style:square" from="9360,8460" to="990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kvys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bMJ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SS/KxAAAANwAAAAPAAAAAAAAAAAA&#10;AAAAAKECAABkcnMvZG93bnJldi54bWxQSwUGAAAAAAQABAD5AAAAkgMAAAAA&#10;"/>
                          <v:line id="Line 2171" o:spid="_x0000_s1090" style="position:absolute;flip:y;visibility:visible;mso-wrap-style:square" from="9180,6821" to="990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WKU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s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BYpRxAAAANwAAAAPAAAAAAAAAAAA&#10;AAAAAKECAABkcnMvZG93bnJldi54bWxQSwUGAAAAAAQABAD5AAAAkgMAAAAA&#10;"/>
                          <v:line id="Line 2172" o:spid="_x0000_s1091" style="position:absolute;visibility:visible;mso-wrap-style:square" from="9360,8820" to="972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          <v:line id="Line 2173" o:spid="_x0000_s1092" style="position:absolute;flip:x y;visibility:visible;mso-wrap-style:square" from="9540,6660" to="990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CPOMMAAADcAAAADwAAAGRycy9kb3ducmV2LnhtbERPS2vCQBC+C/0PyxS8SN0Ya7GpqwSh&#10;0lPEF70O2TEJzc6G7DZJ++u7BcHbfHzPWW0GU4uOWldZVjCbRiCIc6srLhScT+9PSxDOI2usLZOC&#10;H3KwWT+MVpho2/OBuqMvRAhhl6CC0vsmkdLlJRl0U9sQB+5qW4M+wLaQusU+hJtaxlH0Ig1WHBpK&#10;bGhbUv51/DYKkLPf+bKf0bPc0aeLs/0kvVyVGj8O6RsIT4O/i2/uDx3mvy7g/5lw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QjzjDAAAA3AAAAA8AAAAAAAAAAAAA&#10;AAAAoQIAAGRycy9kb3ducmV2LnhtbFBLBQYAAAAABAAEAPkAAACRAwAAAAA=&#10;"/>
                        </v:group>
                        <v:line id="Line 2174" o:spid="_x0000_s1093" style="position:absolute;flip:y;visibility:visible;mso-wrap-style:square" from="9540,6660" to="95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pycQAAADc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P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cinJxAAAANwAAAAPAAAAAAAAAAAA&#10;AAAAAKECAABkcnMvZG93bnJldi54bWxQSwUGAAAAAAQABAD5AAAAkgMAAAAA&#10;"/>
                        <v:line id="Line 2175" o:spid="_x0000_s1094" style="position:absolute;visibility:visible;mso-wrap-style:square" from="9720,9000" to="972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      </v:group>
                      <v:group id="Group 2176" o:spid="_x0000_s1095" style="position:absolute;left:8101;top:6821;width:179;height:1800" coordorigin="9181,6660" coordsize="721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    <v:group id="Group 2177" o:spid="_x0000_s1096" style="position:absolute;left:9181;top:7901;width:721;height:1080" coordorigin="9180,6660" coordsize="721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  <v:line id="Line 2178" o:spid="_x0000_s1097" style="position:absolute;visibility:visible;mso-wrap-style:square" from="9181,7181" to="9901,7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  <v:line id="Line 2179" o:spid="_x0000_s1098" style="position:absolute;flip:x;visibility:visible;mso-wrap-style:square" from="9180,7560" to="990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RFRsYAAADc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0RUbGAAAA3AAAAA8AAAAAAAAA&#10;AAAAAAAAoQIAAGRycy9kb3ducmV2LnhtbFBLBQYAAAAABAAEAPkAAACUAwAAAAA=&#10;"/>
                          <v:line id="Line 2180" o:spid="_x0000_s1099" style="position:absolute;visibility:visible;mso-wrap-style:square" from="9180,8100" to="990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  <v:line id="Line 2181" o:spid="_x0000_s1100" style="position:absolute;flip:x;visibility:visible;mso-wrap-style:square" from="9360,8460" to="990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p+qs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+wF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Kn6qxwAAANwAAAAPAAAAAAAA&#10;AAAAAAAAAKECAABkcnMvZG93bnJldi54bWxQSwUGAAAAAAQABAD5AAAAlQMAAAAA&#10;"/>
                          <v:line id="Line 2182" o:spid="_x0000_s1101" style="position:absolute;flip:y;visibility:visible;mso-wrap-style:square" from="9180,6821" to="990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Pm3sYAAADcAAAADwAAAGRycy9kb3ducmV2LnhtbESPQWsCMRSE70L/Q3iFXqRmFRHdGkUE&#10;oQcv1bLi7XXzull287ImqW7/fSMIPQ4z8w2zXPe2FVfyoXasYDzKQBCXTtdcKfg87l7nIEJE1tg6&#10;JgW/FGC9ehosMdfuxh90PcRKJAiHHBWYGLtcylAashhGriNO3rfzFmOSvpLa4y3BbSsnWTaTFmtO&#10;CwY72hoqm8OPVSDn++HFb76mTdGcTgtTlEV33iv18txv3kBE6uN/+NF+1wom2RTuZ9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D5t7GAAAA3AAAAA8AAAAAAAAA&#10;AAAAAAAAoQIAAGRycy9kb3ducmV2LnhtbFBLBQYAAAAABAAEAPkAAACUAwAAAAA=&#10;"/>
                          <v:line id="Line 2183" o:spid="_x0000_s1102" style="position:absolute;visibility:visible;mso-wrap-style:square" from="9360,8820" to="972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          <v:line id="Line 2184" o:spid="_x0000_s1103" style="position:absolute;flip:x y;visibility:visible;mso-wrap-style:square" from="9540,6660" to="990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3ltMQAAADcAAAADwAAAGRycy9kb3ducmV2LnhtbESPQWvCQBSE74X+h+UVvJRmY1okpK4i&#10;BcVTpGrp9ZF9JqHZtyG7JrG/3hUEj8PMfMPMl6NpRE+dqy0rmEYxCOLC6ppLBcfD+i0F4TyyxsYy&#10;KbiQg+Xi+WmOmbYDf1O/96UIEHYZKqi8bzMpXVGRQRfZljh4J9sZ9EF2pdQdDgFuGpnE8UwarDks&#10;VNjSV0XF3/5sFCDn/+/pMKUPuaFfl+S719XPSanJy7j6BOFp9I/wvb3VCpJ4Brcz4Qj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LeW0xAAAANwAAAAPAAAAAAAAAAAA&#10;AAAAAKECAABkcnMvZG93bnJldi54bWxQSwUGAAAAAAQABAD5AAAAkgMAAAAA&#10;"/>
                        </v:group>
                        <v:line id="Line 2185" o:spid="_x0000_s1104" style="position:absolute;flip:y;visibility:visible;mso-wrap-style:square" from="9540,6660" to="95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F4qccAAADc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+wN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XipxwAAANwAAAAPAAAAAAAA&#10;AAAAAAAAAKECAABkcnMvZG93bnJldi54bWxQSwUGAAAAAAQABAD5AAAAlQMAAAAA&#10;"/>
                        <v:line id="Line 2186" o:spid="_x0000_s1105" style="position:absolute;visibility:visible;mso-wrap-style:square" from="9720,9000" to="972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      </v:group>
                      <v:shape id="Text Box 2187" o:spid="_x0000_s1106" type="#_x0000_t202" style="position:absolute;left:3780;top:70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    <v:textbox>
                          <w:txbxContent>
                            <w:p w:rsidR="00000000" w:rsidRDefault="002854AD">
                              <w:r>
                                <w:t>20A</w:t>
                              </w:r>
                            </w:p>
                          </w:txbxContent>
                        </v:textbox>
                      </v:shape>
                      <v:shape id="Text Box 2188" o:spid="_x0000_s1107" type="#_x0000_t202" style="position:absolute;left:4860;top:7284;width:1469;height: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Bck8QA&#10;AADcAAAADwAAAGRycy9kb3ducmV2LnhtbERPz2vCMBS+D/wfwhO8jJm2gyGdUURRBhPHdIcdn82z&#10;rTYvJclq9a9fDoMdP77f03lvGtGR87VlBek4AUFcWF1zqeDrsH6agPABWWNjmRTcyMN8NniYYq7t&#10;lT+p24dSxBD2OSqoQmhzKX1RkUE/ti1x5E7WGQwRulJqh9cYbhqZJcmLNFhzbKiwpWVFxWX/YxTc&#10;P9zWZtl2kx6/n+surB7Pu/edUqNhv3gFEagP/+I/95tWkKVxfjwTj4C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wXJPEAAAA3AAAAA8AAAAAAAAAAAAAAAAAmAIAAGRycy9k&#10;b3ducmV2LnhtbFBLBQYAAAAABAAEAPUAAACJAwAAAAA=&#10;" filled="f" stroked="f">
                        <v:textbox>
                          <w:txbxContent>
                            <w:p w:rsidR="00000000" w:rsidRDefault="002854AD">
                              <w:r>
                                <w:rPr>
                                  <w:position w:val="-30"/>
                                </w:rPr>
                                <w:object w:dxaOrig="1180" w:dyaOrig="720">
                                  <v:shape id="_x0000_i1091" type="#_x0000_t75" style="width:58.8pt;height:36pt" o:ole="">
                                    <v:imagedata r:id="rId72" o:title=""/>
                                  </v:shape>
                                  <o:OLEObject Type="Embed" ProgID="Equation.DSMT4" ShapeID="_x0000_i1091" DrawAspect="Content" ObjectID="_1526713605" r:id="rId78"/>
                                </w:object>
                              </w:r>
                            </w:p>
                          </w:txbxContent>
                        </v:textbox>
                      </v:shape>
                      <v:shape id="Text Box 2189" o:spid="_x0000_s1108" type="#_x0000_t202" style="position:absolute;left:6481;top:7265;width:1489;height: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z5CMcA&#10;AADcAAAADwAAAGRycy9kb3ducmV2LnhtbESPQWvCQBSE70L/w/IKvRTdJEIp0VVKS0uholQ9eHxm&#10;n0ls9m3Y3cbor3cLBY/DzHzDTOe9aURHzteWFaSjBARxYXXNpYLt5n34DMIHZI2NZVJwJg/z2d1g&#10;irm2J/6mbh1KESHsc1RQhdDmUvqiIoN+ZFvi6B2sMxiidKXUDk8RbhqZJcmTNFhzXKiwpdeKip/1&#10;r1FwWbmFzbLFR7rfjesuvD0el19LpR7u+5cJiEB9uIX/259aQZam8HcmHg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8+QjHAAAA3AAAAA8AAAAAAAAAAAAAAAAAmAIAAGRy&#10;cy9kb3ducmV2LnhtbFBLBQYAAAAABAAEAPUAAACMAwAAAAA=&#10;" filled="f" stroked="f">
                        <v:textbox>
                          <w:txbxContent>
                            <w:p w:rsidR="00000000" w:rsidRDefault="002854AD">
                              <w:r>
                                <w:rPr>
                                  <w:position w:val="-30"/>
                                </w:rPr>
                                <w:object w:dxaOrig="1200" w:dyaOrig="720">
                                  <v:shape id="_x0000_i1092" type="#_x0000_t75" style="width:60pt;height:36pt" o:ole="">
                                    <v:imagedata r:id="rId74" o:title=""/>
                                  </v:shape>
                                  <o:OLEObject Type="Embed" ProgID="Equation.DSMT4" ShapeID="_x0000_i1092" DrawAspect="Content" ObjectID="_1526713606" r:id="rId79"/>
                                </w:object>
                              </w:r>
                            </w:p>
                          </w:txbxContent>
                        </v:textbox>
                      </v:shape>
                      <v:shape id="Text Box 2190" o:spid="_x0000_s1109" type="#_x0000_t202" style="position:absolute;left:8281;top:7265;width:1469;height: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5nf8cA&#10;AADcAAAADwAAAGRycy9kb3ducmV2LnhtbESPQUsDMRSE74L/IbxCL9JmN4LItmkpiiJYWmx76PF1&#10;89xd3bwsSbpd/fVGEDwOM/MNM18OthU9+dA41pBPMxDEpTMNVxoO+6fJPYgQkQ22jknDFwVYLq6v&#10;5lgYd+E36nexEgnCoUANdYxdIWUoa7IYpq4jTt678xZjkr6SxuMlwW0rVZbdSYsNp4UaO3qoqfzc&#10;na2G761fO6XWz/npeNv08fHmY/O60Xo8GlYzEJGG+B/+a78YDSpX8HsmHQG5+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nuZ3/HAAAA3AAAAA8AAAAAAAAAAAAAAAAAmAIAAGRy&#10;cy9kb3ducmV2LnhtbFBLBQYAAAAABAAEAPUAAACMAwAAAAA=&#10;" filled="f" stroked="f">
                        <v:textbox>
                          <w:txbxContent>
                            <w:p w:rsidR="00000000" w:rsidRDefault="002854AD">
                              <w:r>
                                <w:rPr>
                                  <w:position w:val="-30"/>
                                </w:rPr>
                                <w:object w:dxaOrig="1180" w:dyaOrig="720">
                                  <v:shape id="_x0000_i1093" type="#_x0000_t75" style="width:58.8pt;height:36pt" o:ole="">
                                    <v:imagedata r:id="rId76" o:title=""/>
                                  </v:shape>
                                  <o:OLEObject Type="Embed" ProgID="Equation.DSMT4" ShapeID="_x0000_i1093" DrawAspect="Content" ObjectID="_1526713607" r:id="rId80"/>
                                </w:object>
                              </w:r>
                            </w:p>
                          </w:txbxContent>
                        </v:textbox>
                      </v:shape>
                      <v:shape id="Freeform 2191" o:spid="_x0000_s1110" style="position:absolute;left:3060;top:7740;width:180;height:180;visibility:visible;mso-wrap-style:square;v-text-anchor:top" coordsize="54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wHhcQA&#10;AADcAAAADwAAAGRycy9kb3ducmV2LnhtbESPS2vCQBSF9wX/w3AFd83EB0WjkyAtgotumjZCdpfM&#10;NQlm7oTMqPHfO4VCl4fz+Di7bDSduNHgWssK5lEMgriyuuVawc/34XUNwnlkjZ1lUvAgB1k6edlh&#10;ou2dv+iW+1qEEXYJKmi87xMpXdWQQRfZnjh4ZzsY9EEOtdQD3sO46eQijt+kwZYDocGe3huqLvnV&#10;KFh1l89VfJSF35R98RHYpzIvlJpNx/0WhKfR/4f/2ketYDFfwu+ZcARk+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MB4XEAAAA3AAAAA8AAAAAAAAAAAAAAAAAmAIAAGRycy9k&#10;b3ducmV2LnhtbFBLBQYAAAAABAAEAPUAAACJAwAAAAA=&#10;" path="m,390c60,195,120,,180,30v60,30,120,540,180,540c420,570,510,120,540,30e" filled="f">
                        <v:path arrowok="t" o:connecttype="custom" o:connectlocs="0,123;60,9;120,180;180,9" o:connectangles="0,0,0,0"/>
                      </v:shape>
                      <v:line id="Line 2192" o:spid="_x0000_s1111" style="position:absolute;flip:y;visibility:visible;mso-wrap-style:square" from="3060,8100" to="306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wA8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kx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acAPGAAAA3AAAAA8AAAAAAAAA&#10;AAAAAAAAoQIAAGRycy9kb3ducmV2LnhtbFBLBQYAAAAABAAEAPkAAACUAwAAAAA=&#10;"/>
                      <v:line id="Line 2193" o:spid="_x0000_s1112" style="position:absolute;flip:y;visibility:visible;mso-wrap-style:square" from="3060,6840" to="306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3708400</wp:posOffset>
                      </wp:positionH>
                      <wp:positionV relativeFrom="paragraph">
                        <wp:posOffset>45085</wp:posOffset>
                      </wp:positionV>
                      <wp:extent cx="354965" cy="266700"/>
                      <wp:effectExtent l="635" t="0" r="0" b="2540"/>
                      <wp:wrapNone/>
                      <wp:docPr id="170" name="Text Box 2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99" name="Picture 9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47" o:spid="_x0000_s1113" type="#_x0000_t202" style="position:absolute;margin-left:292pt;margin-top:3.55pt;width:27.95pt;height:21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84huw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99" name="Picture 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993900</wp:posOffset>
                      </wp:positionH>
                      <wp:positionV relativeFrom="paragraph">
                        <wp:posOffset>128905</wp:posOffset>
                      </wp:positionV>
                      <wp:extent cx="354965" cy="266700"/>
                      <wp:effectExtent l="635" t="0" r="0" b="2540"/>
                      <wp:wrapNone/>
                      <wp:docPr id="119" name="Text Box 2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0" name="Picture 10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0" o:spid="_x0000_s1114" type="#_x0000_t202" style="position:absolute;margin-left:157pt;margin-top:10.15pt;width:27.95pt;height:21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QmwvA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0" name="Picture 1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1103"/>
        </w:trPr>
        <w:tc>
          <w:tcPr>
            <w:tcW w:w="886" w:type="dxa"/>
            <w:vMerge/>
          </w:tcPr>
          <w:p w:rsidR="00000000" w:rsidRDefault="002854AD"/>
        </w:tc>
        <w:tc>
          <w:tcPr>
            <w:tcW w:w="1454" w:type="dxa"/>
            <w:gridSpan w:val="2"/>
          </w:tcPr>
          <w:p w:rsidR="00000000" w:rsidRDefault="002854AD">
            <w:r>
              <w:t>a)</w:t>
            </w:r>
          </w:p>
          <w:p w:rsidR="00000000" w:rsidRDefault="002854AD">
            <w:r>
              <w:t xml:space="preserve">        Toaster</w:t>
            </w:r>
          </w:p>
          <w:p w:rsidR="00000000" w:rsidRDefault="002854AD"/>
          <w:p w:rsidR="00000000" w:rsidRDefault="002854AD">
            <w:r>
              <w:t xml:space="preserve">         Iron</w:t>
            </w:r>
          </w:p>
          <w:p w:rsidR="00000000" w:rsidRDefault="002854AD"/>
          <w:p w:rsidR="00000000" w:rsidRDefault="002854AD"/>
          <w:p w:rsidR="00000000" w:rsidRDefault="002854AD">
            <w:r>
              <w:t xml:space="preserve">  Microwave</w:t>
            </w:r>
          </w:p>
        </w:tc>
        <w:tc>
          <w:tcPr>
            <w:tcW w:w="3420" w:type="dxa"/>
            <w:gridSpan w:val="7"/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1413510</wp:posOffset>
                      </wp:positionV>
                      <wp:extent cx="354965" cy="266700"/>
                      <wp:effectExtent l="0" t="0" r="0" b="0"/>
                      <wp:wrapNone/>
                      <wp:docPr id="118" name="Text Box 2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1" name="Picture 10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8" o:spid="_x0000_s1115" type="#_x0000_t202" style="position:absolute;margin-left:64.75pt;margin-top:111.3pt;width:27.95pt;height:21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i9z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QiiVoD0U6YntDLqXOxRF8dy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1" name="Picture 10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880110</wp:posOffset>
                      </wp:positionV>
                      <wp:extent cx="354965" cy="266700"/>
                      <wp:effectExtent l="0" t="0" r="0" b="0"/>
                      <wp:wrapNone/>
                      <wp:docPr id="117" name="Text Box 2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2" name="Picture 10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5" o:spid="_x0000_s1116" type="#_x0000_t202" style="position:absolute;margin-left:129.25pt;margin-top:69.3pt;width:27.95pt;height:21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z21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2" name="Picture 10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041400</wp:posOffset>
                      </wp:positionH>
                      <wp:positionV relativeFrom="paragraph">
                        <wp:posOffset>813435</wp:posOffset>
                      </wp:positionV>
                      <wp:extent cx="354965" cy="266700"/>
                      <wp:effectExtent l="0" t="0" r="0" b="0"/>
                      <wp:wrapNone/>
                      <wp:docPr id="116" name="Text Box 2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3" name="Picture 10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4" o:spid="_x0000_s1117" type="#_x0000_t202" style="position:absolute;margin-left:82pt;margin-top:64.05pt;width:27.95pt;height:21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dZhug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3" name="Picture 10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515620</wp:posOffset>
                      </wp:positionV>
                      <wp:extent cx="354965" cy="266700"/>
                      <wp:effectExtent l="0" t="0" r="0" b="2540"/>
                      <wp:wrapNone/>
                      <wp:docPr id="115" name="Text Box 2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4" name="Picture 1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3" o:spid="_x0000_s1118" type="#_x0000_t202" style="position:absolute;margin-left:129.25pt;margin-top:40.6pt;width:27.95pt;height:21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jW0ug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4" name="Picture 1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031875</wp:posOffset>
                      </wp:positionH>
                      <wp:positionV relativeFrom="paragraph">
                        <wp:posOffset>382270</wp:posOffset>
                      </wp:positionV>
                      <wp:extent cx="354965" cy="266700"/>
                      <wp:effectExtent l="0" t="0" r="0" b="2540"/>
                      <wp:wrapNone/>
                      <wp:docPr id="114" name="Text Box 2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5" name="Picture 10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2" o:spid="_x0000_s1119" type="#_x0000_t202" style="position:absolute;margin-left:81.25pt;margin-top:30.1pt;width:27.95pt;height:21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2ru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5" name="Picture 10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714500</wp:posOffset>
                      </wp:positionH>
                      <wp:positionV relativeFrom="paragraph">
                        <wp:posOffset>63500</wp:posOffset>
                      </wp:positionV>
                      <wp:extent cx="354965" cy="266700"/>
                      <wp:effectExtent l="0" t="2540" r="635" b="0"/>
                      <wp:wrapNone/>
                      <wp:docPr id="113" name="Text Box 2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6" name="Picture 10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1" o:spid="_x0000_s1120" type="#_x0000_t202" style="position:absolute;margin-left:135pt;margin-top:5pt;width:27.95pt;height:21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YqZuwIAAMM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6" name="Picture 10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110"/>
              </w:rPr>
              <w:object w:dxaOrig="2760" w:dyaOrig="2320">
                <v:shape id="_x0000_i1054" type="#_x0000_t75" style="width:138pt;height:115.8pt" o:ole="">
                  <v:imagedata r:id="rId81" o:title=""/>
                </v:shape>
                <o:OLEObject Type="Embed" ProgID="Equation.DSMT4" ShapeID="_x0000_i1054" DrawAspect="Content" ObjectID="_1526713568" r:id="rId82"/>
              </w:object>
            </w:r>
          </w:p>
        </w:tc>
        <w:tc>
          <w:tcPr>
            <w:tcW w:w="4052" w:type="dxa"/>
          </w:tcPr>
          <w:p w:rsidR="00000000" w:rsidRDefault="002854AD"/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54660</wp:posOffset>
                      </wp:positionV>
                      <wp:extent cx="354965" cy="266700"/>
                      <wp:effectExtent l="0" t="0" r="0" b="2540"/>
                      <wp:wrapNone/>
                      <wp:docPr id="112" name="Text Box 22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7" name="Picture 10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7" o:spid="_x0000_s1121" type="#_x0000_t202" style="position:absolute;margin-left:57.25pt;margin-top:35.8pt;width:27.95pt;height:21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C0C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7" name="Picture 10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-2540</wp:posOffset>
                      </wp:positionV>
                      <wp:extent cx="354965" cy="266700"/>
                      <wp:effectExtent l="0" t="0" r="0" b="2540"/>
                      <wp:wrapNone/>
                      <wp:docPr id="111" name="Text Box 2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8" name="Picture 10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6" o:spid="_x0000_s1122" type="#_x0000_t202" style="position:absolute;margin-left:120.25pt;margin-top:-.2pt;width:27.95pt;height:21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Er5uw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AjQXso0hPbGXQvdyiK4sS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8" name="Picture 10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2"/>
              </w:rPr>
              <w:object w:dxaOrig="2460" w:dyaOrig="1160">
                <v:shape id="_x0000_i1055" type="#_x0000_t75" style="width:123pt;height:58.2pt" o:ole="">
                  <v:imagedata r:id="rId83" o:title=""/>
                </v:shape>
                <o:OLEObject Type="Embed" ProgID="Equation.DSMT4" ShapeID="_x0000_i1055" DrawAspect="Content" ObjectID="_1526713569" r:id="rId84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190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000000" w:rsidRDefault="002854AD"/>
        </w:tc>
        <w:tc>
          <w:tcPr>
            <w:tcW w:w="1454" w:type="dxa"/>
            <w:gridSpan w:val="2"/>
            <w:tcBorders>
              <w:bottom w:val="single" w:sz="8" w:space="0" w:color="auto"/>
            </w:tcBorders>
          </w:tcPr>
          <w:p w:rsidR="00000000" w:rsidRDefault="002854AD">
            <w:r>
              <w:t xml:space="preserve">b) </w:t>
            </w:r>
          </w:p>
        </w:tc>
        <w:tc>
          <w:tcPr>
            <w:tcW w:w="3420" w:type="dxa"/>
            <w:gridSpan w:val="7"/>
            <w:tcBorders>
              <w:bottom w:val="single" w:sz="8" w:space="0" w:color="auto"/>
            </w:tcBorders>
          </w:tcPr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73025</wp:posOffset>
                      </wp:positionV>
                      <wp:extent cx="354965" cy="266700"/>
                      <wp:effectExtent l="0" t="0" r="635" b="635"/>
                      <wp:wrapNone/>
                      <wp:docPr id="60" name="Text Box 2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09" name="Picture 10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9" o:spid="_x0000_s1123" type="#_x0000_t202" style="position:absolute;margin-left:117pt;margin-top:5.75pt;width:27.95pt;height:21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+b4uwIAAMI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09" name="Picture 10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24"/>
              </w:rPr>
              <w:object w:dxaOrig="2400" w:dyaOrig="620">
                <v:shape id="_x0000_i1056" type="#_x0000_t75" style="width:120pt;height:31.2pt" o:ole="">
                  <v:imagedata r:id="rId85" o:title=""/>
                </v:shape>
                <o:OLEObject Type="Embed" ProgID="Equation.DSMT4" ShapeID="_x0000_i1056" DrawAspect="Content" ObjectID="_1526713570" r:id="rId86"/>
              </w:object>
            </w:r>
          </w:p>
          <w:p w:rsidR="00000000" w:rsidRDefault="00FB07A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17145</wp:posOffset>
                      </wp:positionV>
                      <wp:extent cx="354965" cy="266700"/>
                      <wp:effectExtent l="0" t="3810" r="0" b="0"/>
                      <wp:wrapNone/>
                      <wp:docPr id="59" name="Text Box 22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10" name="Picture 11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0" o:spid="_x0000_s1124" type="#_x0000_t202" style="position:absolute;margin-left:111.25pt;margin-top:1.35pt;width:27.95pt;height:21pt;z-index: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rDpuw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10" name="Picture 11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t>circuit breaker “opens”</w:t>
            </w:r>
          </w:p>
          <w:p w:rsidR="00000000" w:rsidRDefault="002854AD"/>
          <w:p w:rsidR="00000000" w:rsidRDefault="002854AD"/>
        </w:tc>
        <w:tc>
          <w:tcPr>
            <w:tcW w:w="4052" w:type="dxa"/>
            <w:tcBorders>
              <w:bottom w:val="single" w:sz="8" w:space="0" w:color="auto"/>
            </w:tcBorders>
          </w:tcPr>
          <w:p w:rsidR="00000000" w:rsidRDefault="002854AD"/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630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/>
        </w:tc>
        <w:tc>
          <w:tcPr>
            <w:tcW w:w="1454" w:type="dxa"/>
            <w:gridSpan w:val="2"/>
            <w:tcBorders>
              <w:top w:val="single" w:sz="8" w:space="0" w:color="auto"/>
            </w:tcBorders>
          </w:tcPr>
          <w:p w:rsidR="00000000" w:rsidRDefault="002854AD"/>
        </w:tc>
        <w:tc>
          <w:tcPr>
            <w:tcW w:w="3420" w:type="dxa"/>
            <w:gridSpan w:val="7"/>
            <w:tcBorders>
              <w:top w:val="single" w:sz="8" w:space="0" w:color="auto"/>
            </w:tcBorders>
          </w:tcPr>
          <w:p w:rsidR="00000000" w:rsidRDefault="002854AD"/>
        </w:tc>
        <w:tc>
          <w:tcPr>
            <w:tcW w:w="4052" w:type="dxa"/>
            <w:tcBorders>
              <w:top w:val="single" w:sz="8" w:space="0" w:color="auto"/>
            </w:tcBorders>
          </w:tcPr>
          <w:p w:rsidR="00000000" w:rsidRDefault="002854AD"/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610"/>
        </w:trPr>
        <w:tc>
          <w:tcPr>
            <w:tcW w:w="9812" w:type="dxa"/>
            <w:gridSpan w:val="11"/>
          </w:tcPr>
          <w:p w:rsidR="00000000" w:rsidRDefault="002854AD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lastRenderedPageBreak/>
              <w:t>Transformers</w:t>
            </w:r>
          </w:p>
          <w:p w:rsidR="00000000" w:rsidRDefault="002854AD">
            <w:pPr>
              <w:tabs>
                <w:tab w:val="left" w:pos="1332"/>
              </w:tabs>
              <w:jc w:val="center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11)</w:t>
            </w:r>
          </w:p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57" type="#_x0000_t75" style="width:15pt;height:13.8pt" o:ole="">
                  <v:imagedata r:id="rId87" o:title=""/>
                </v:shape>
                <o:OLEObject Type="Embed" ProgID="Equation.DSMT4" ShapeID="_x0000_i1057" DrawAspect="Content" ObjectID="_1526713571" r:id="rId88"/>
              </w:object>
            </w:r>
          </w:p>
        </w:tc>
        <w:tc>
          <w:tcPr>
            <w:tcW w:w="199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506730</wp:posOffset>
                      </wp:positionV>
                      <wp:extent cx="354965" cy="266700"/>
                      <wp:effectExtent l="0" t="0" r="0" b="0"/>
                      <wp:wrapNone/>
                      <wp:docPr id="58" name="Text Box 2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1" name="Picture 12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2" o:spid="_x0000_s1125" type="#_x0000_t202" style="position:absolute;margin-left:57.95pt;margin-top:39.9pt;width:27.95pt;height:21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RpZ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1" name="Picture 12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46990</wp:posOffset>
                      </wp:positionV>
                      <wp:extent cx="354965" cy="266700"/>
                      <wp:effectExtent l="0" t="0" r="635" b="2540"/>
                      <wp:wrapNone/>
                      <wp:docPr id="57" name="Text Box 2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0" name="Picture 12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1" o:spid="_x0000_s1126" type="#_x0000_t202" style="position:absolute;margin-left:45.7pt;margin-top:3.7pt;width:27.95pt;height:21pt;z-index:251666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6xuug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0" name="Picture 12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6"/>
              </w:rPr>
              <w:object w:dxaOrig="1100" w:dyaOrig="1440">
                <v:shape id="_x0000_i1058" type="#_x0000_t75" style="width:55.2pt;height:1in" o:ole="">
                  <v:imagedata r:id="rId89" o:title=""/>
                </v:shape>
                <o:OLEObject Type="Embed" ProgID="Equation.DSMT4" ShapeID="_x0000_i1058" DrawAspect="Content" ObjectID="_1526713572" r:id="rId90"/>
              </w:object>
            </w:r>
          </w:p>
        </w:tc>
        <w:tc>
          <w:tcPr>
            <w:tcW w:w="6932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37465</wp:posOffset>
                      </wp:positionV>
                      <wp:extent cx="354965" cy="266700"/>
                      <wp:effectExtent l="0" t="0" r="0" b="4445"/>
                      <wp:wrapNone/>
                      <wp:docPr id="56" name="Text Box 2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2" name="Picture 12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3" o:spid="_x0000_s1127" type="#_x0000_t202" style="position:absolute;margin-left:84.25pt;margin-top:2.95pt;width:27.95pt;height:21pt;z-index:251668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rW2ug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2" name="Picture 12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24"/>
              </w:rPr>
              <w:object w:dxaOrig="1800" w:dyaOrig="620">
                <v:shape id="_x0000_i1059" type="#_x0000_t75" style="width:90pt;height:31.2pt" o:ole="">
                  <v:imagedata r:id="rId91" o:title=""/>
                </v:shape>
                <o:OLEObject Type="Embed" ProgID="Equation.DSMT4" ShapeID="_x0000_i1059" DrawAspect="Content" ObjectID="_1526713573" r:id="rId92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12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60" type="#_x0000_t75" style="width:15pt;height:13.2pt" o:ole="">
                  <v:imagedata r:id="rId93" o:title=""/>
                </v:shape>
                <o:OLEObject Type="Embed" ProgID="Equation.DSMT4" ShapeID="_x0000_i1060" DrawAspect="Content" ObjectID="_1526713574" r:id="rId94"/>
              </w:object>
            </w:r>
          </w:p>
          <w:p w:rsidR="00000000" w:rsidRDefault="002854AD"/>
        </w:tc>
        <w:tc>
          <w:tcPr>
            <w:tcW w:w="199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808990</wp:posOffset>
                      </wp:positionH>
                      <wp:positionV relativeFrom="paragraph">
                        <wp:posOffset>313690</wp:posOffset>
                      </wp:positionV>
                      <wp:extent cx="354965" cy="266700"/>
                      <wp:effectExtent l="0" t="4445" r="635" b="0"/>
                      <wp:wrapNone/>
                      <wp:docPr id="55" name="Text Box 2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3" name="Picture 12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4" o:spid="_x0000_s1128" type="#_x0000_t202" style="position:absolute;margin-left:63.7pt;margin-top:24.7pt;width:27.95pt;height:21pt;z-index:251670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VZj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3" name="Picture 12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70"/>
              </w:rPr>
              <w:object w:dxaOrig="1219" w:dyaOrig="1520">
                <v:shape id="_x0000_i1061" type="#_x0000_t75" style="width:61.2pt;height:76.2pt" o:ole="">
                  <v:imagedata r:id="rId95" o:title=""/>
                </v:shape>
                <o:OLEObject Type="Embed" ProgID="Equation.DSMT4" ShapeID="_x0000_i1061" DrawAspect="Content" ObjectID="_1526713575" r:id="rId96"/>
              </w:object>
            </w:r>
          </w:p>
        </w:tc>
        <w:tc>
          <w:tcPr>
            <w:tcW w:w="6932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29845</wp:posOffset>
                      </wp:positionV>
                      <wp:extent cx="354965" cy="266700"/>
                      <wp:effectExtent l="0" t="2540" r="0" b="0"/>
                      <wp:wrapNone/>
                      <wp:docPr id="54" name="Text Box 2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4" name="Picture 12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5" o:spid="_x0000_s1129" type="#_x0000_t202" style="position:absolute;margin-left:48.25pt;margin-top:2.35pt;width:27.95pt;height:21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Ak5uwIAAMI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4" name="Picture 12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540385</wp:posOffset>
                      </wp:positionV>
                      <wp:extent cx="354965" cy="266700"/>
                      <wp:effectExtent l="0" t="2540" r="0" b="0"/>
                      <wp:wrapNone/>
                      <wp:docPr id="53" name="Text Box 2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6" name="Picture 12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7" o:spid="_x0000_s1130" type="#_x0000_t202" style="position:absolute;margin-left:75.25pt;margin-top:42.55pt;width:27.95pt;height:21pt;z-index:251673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r8Y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6" name="Picture 12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83185</wp:posOffset>
                      </wp:positionV>
                      <wp:extent cx="354965" cy="266700"/>
                      <wp:effectExtent l="0" t="2540" r="0" b="0"/>
                      <wp:wrapNone/>
                      <wp:docPr id="52" name="Text Box 2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5" name="Picture 12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6" o:spid="_x0000_s1131" type="#_x0000_t202" style="position:absolute;margin-left:120.25pt;margin-top:6.55pt;width:27.95pt;height:21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Mr7uwIAAMI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5" name="Picture 12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4"/>
              </w:rPr>
              <w:object w:dxaOrig="2500" w:dyaOrig="1200">
                <v:shape id="_x0000_i1062" type="#_x0000_t75" style="width:124.8pt;height:60pt" o:ole="">
                  <v:imagedata r:id="rId97" o:title=""/>
                </v:shape>
                <o:OLEObject Type="Embed" ProgID="Equation.DSMT4" ShapeID="_x0000_i1062" DrawAspect="Content" ObjectID="_1526713576" r:id="rId98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13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63" type="#_x0000_t75" style="width:15pt;height:13.2pt" o:ole="">
                  <v:imagedata r:id="rId99" o:title=""/>
                </v:shape>
                <o:OLEObject Type="Embed" ProgID="Equation.DSMT4" ShapeID="_x0000_i1063" DrawAspect="Content" ObjectID="_1526713577" r:id="rId100"/>
              </w:object>
            </w:r>
          </w:p>
        </w:tc>
        <w:tc>
          <w:tcPr>
            <w:tcW w:w="199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89865</wp:posOffset>
                      </wp:positionV>
                      <wp:extent cx="354965" cy="266700"/>
                      <wp:effectExtent l="0" t="0" r="635" b="4445"/>
                      <wp:wrapNone/>
                      <wp:docPr id="51" name="Text Box 2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7" name="Picture 12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8" o:spid="_x0000_s1132" type="#_x0000_t202" style="position:absolute;margin-left:54.7pt;margin-top:14.95pt;width:27.95pt;height:21pt;z-index:251674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1+nuw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7" name="Picture 12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0"/>
              </w:rPr>
              <w:object w:dxaOrig="1219" w:dyaOrig="1120">
                <v:shape id="_x0000_i1064" type="#_x0000_t75" style="width:61.2pt;height:55.8pt" o:ole="">
                  <v:imagedata r:id="rId101" o:title=""/>
                </v:shape>
                <o:OLEObject Type="Embed" ProgID="Equation.DSMT4" ShapeID="_x0000_i1064" DrawAspect="Content" ObjectID="_1526713578" r:id="rId102"/>
              </w:object>
            </w:r>
          </w:p>
        </w:tc>
        <w:tc>
          <w:tcPr>
            <w:tcW w:w="6932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134620</wp:posOffset>
                      </wp:positionV>
                      <wp:extent cx="354965" cy="266700"/>
                      <wp:effectExtent l="0" t="3175" r="0" b="0"/>
                      <wp:wrapNone/>
                      <wp:docPr id="50" name="Text Box 2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9" name="Picture 12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0" o:spid="_x0000_s1133" type="#_x0000_t202" style="position:absolute;margin-left:111.25pt;margin-top:10.6pt;width:27.95pt;height:21pt;z-index:251676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SYYuw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9" name="Picture 12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48895</wp:posOffset>
                      </wp:positionV>
                      <wp:extent cx="354965" cy="266700"/>
                      <wp:effectExtent l="0" t="3175" r="0" b="0"/>
                      <wp:wrapNone/>
                      <wp:docPr id="49" name="Text Box 2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28" name="Picture 12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9" o:spid="_x0000_s1134" type="#_x0000_t202" style="position:absolute;margin-left:36.25pt;margin-top:3.85pt;width:27.95pt;height:21pt;z-index:251675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sP5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28" name="Picture 12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422910</wp:posOffset>
                      </wp:positionV>
                      <wp:extent cx="354965" cy="266700"/>
                      <wp:effectExtent l="0" t="0" r="0" b="0"/>
                      <wp:wrapNone/>
                      <wp:docPr id="48" name="Text Box 2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0" name="Picture 13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1" o:spid="_x0000_s1135" type="#_x0000_t202" style="position:absolute;margin-left:75.25pt;margin-top:33.3pt;width:27.95pt;height:21pt;z-index:251677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rVWuw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0" name="Picture 13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0"/>
              </w:rPr>
              <w:object w:dxaOrig="2260" w:dyaOrig="1120">
                <v:shape id="_x0000_i1065" type="#_x0000_t75" style="width:112.8pt;height:55.8pt" o:ole="">
                  <v:imagedata r:id="rId103" o:title=""/>
                </v:shape>
                <o:OLEObject Type="Embed" ProgID="Equation.DSMT4" ShapeID="_x0000_i1065" DrawAspect="Content" ObjectID="_1526713579" r:id="rId104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14)</w:t>
            </w:r>
          </w:p>
          <w:p w:rsidR="00000000" w:rsidRDefault="002854AD"/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66" type="#_x0000_t75" style="width:15pt;height:13.2pt" o:ole="">
                  <v:imagedata r:id="rId105" o:title=""/>
                </v:shape>
                <o:OLEObject Type="Embed" ProgID="Equation.DSMT4" ShapeID="_x0000_i1066" DrawAspect="Content" ObjectID="_1526713580" r:id="rId106"/>
              </w:object>
            </w:r>
          </w:p>
        </w:tc>
        <w:tc>
          <w:tcPr>
            <w:tcW w:w="199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323215</wp:posOffset>
                      </wp:positionV>
                      <wp:extent cx="354965" cy="266700"/>
                      <wp:effectExtent l="0" t="3810" r="635" b="0"/>
                      <wp:wrapNone/>
                      <wp:docPr id="47" name="Text Box 2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1" name="Picture 13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2" o:spid="_x0000_s1136" type="#_x0000_t202" style="position:absolute;margin-left:45.7pt;margin-top:25.45pt;width:27.95pt;height:21pt;z-index:251678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ANh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zDAStIcaPbGdQfdyh6JoFtk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1" name="Picture 13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88"/>
              </w:rPr>
              <w:object w:dxaOrig="960" w:dyaOrig="1480">
                <v:shape id="_x0000_i1067" type="#_x0000_t75" style="width:48pt;height:73.8pt" o:ole="">
                  <v:imagedata r:id="rId107" o:title=""/>
                </v:shape>
                <o:OLEObject Type="Embed" ProgID="Equation.DSMT4" ShapeID="_x0000_i1067" DrawAspect="Content" ObjectID="_1526713581" r:id="rId108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  <w:tc>
          <w:tcPr>
            <w:tcW w:w="6932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1007110</wp:posOffset>
                      </wp:positionV>
                      <wp:extent cx="354965" cy="266700"/>
                      <wp:effectExtent l="0" t="1905" r="0" b="0"/>
                      <wp:wrapNone/>
                      <wp:docPr id="46" name="Text Box 2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4" name="Picture 13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5" o:spid="_x0000_s1137" type="#_x0000_t202" style="position:absolute;margin-left:57.25pt;margin-top:79.3pt;width:27.95pt;height:21pt;z-index:251681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Wybug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4" name="Picture 13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435610</wp:posOffset>
                      </wp:positionV>
                      <wp:extent cx="354965" cy="266700"/>
                      <wp:effectExtent l="0" t="1905" r="0" b="0"/>
                      <wp:wrapNone/>
                      <wp:docPr id="45" name="Text Box 2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3" name="Picture 13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4" o:spid="_x0000_s1138" type="#_x0000_t202" style="position:absolute;margin-left:93.25pt;margin-top:34.3pt;width:27.95pt;height:21pt;z-index:251680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Qtg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3" name="Picture 13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92710</wp:posOffset>
                      </wp:positionV>
                      <wp:extent cx="354965" cy="266700"/>
                      <wp:effectExtent l="0" t="1905" r="0" b="0"/>
                      <wp:wrapNone/>
                      <wp:docPr id="44" name="Text Box 2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2" name="Picture 13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3" o:spid="_x0000_s1139" type="#_x0000_t202" style="position:absolute;margin-left:39.25pt;margin-top:7.3pt;width:27.95pt;height:21pt;z-index:251679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9AU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EIwE7aFGT2xn0L3coSiaXds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2" name="Picture 13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82"/>
              </w:rPr>
              <w:object w:dxaOrig="2000" w:dyaOrig="1980">
                <v:shape id="_x0000_i1068" type="#_x0000_t75" style="width:100.2pt;height:99pt" o:ole="">
                  <v:imagedata r:id="rId109" o:title=""/>
                </v:shape>
                <o:OLEObject Type="Embed" ProgID="Equation.DSMT4" ShapeID="_x0000_i1068" DrawAspect="Content" ObjectID="_1526713582" r:id="rId110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15)</w: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69" type="#_x0000_t75" style="width:15pt;height:13.8pt" o:ole="">
                  <v:imagedata r:id="rId111" o:title=""/>
                </v:shape>
                <o:OLEObject Type="Embed" ProgID="Equation.DSMT4" ShapeID="_x0000_i1069" DrawAspect="Content" ObjectID="_1526713583" r:id="rId112"/>
              </w:object>
            </w:r>
          </w:p>
        </w:tc>
        <w:tc>
          <w:tcPr>
            <w:tcW w:w="199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89865</wp:posOffset>
                      </wp:positionV>
                      <wp:extent cx="354965" cy="266700"/>
                      <wp:effectExtent l="0" t="0" r="635" b="4445"/>
                      <wp:wrapNone/>
                      <wp:docPr id="43" name="Text Box 2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5" name="Picture 13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6" o:spid="_x0000_s1140" type="#_x0000_t202" style="position:absolute;margin-left:54.7pt;margin-top:14.95pt;width:27.95pt;height:21pt;z-index:251682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rRN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5" name="Picture 13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44"/>
              </w:rPr>
              <w:object w:dxaOrig="1100" w:dyaOrig="1040">
                <v:shape id="_x0000_i1070" type="#_x0000_t75" style="width:55.2pt;height:52.2pt" o:ole="">
                  <v:imagedata r:id="rId113" o:title=""/>
                </v:shape>
                <o:OLEObject Type="Embed" ProgID="Equation.DSMT4" ShapeID="_x0000_i1070" DrawAspect="Content" ObjectID="_1526713584" r:id="rId114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  <w:tc>
          <w:tcPr>
            <w:tcW w:w="720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t>a)</w:t>
            </w: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t>b)</w:t>
            </w:r>
          </w:p>
        </w:tc>
        <w:tc>
          <w:tcPr>
            <w:tcW w:w="6212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880110</wp:posOffset>
                      </wp:positionV>
                      <wp:extent cx="354965" cy="266700"/>
                      <wp:effectExtent l="0" t="0" r="0" b="0"/>
                      <wp:wrapNone/>
                      <wp:docPr id="42" name="Text Box 2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9" name="Picture 13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0" o:spid="_x0000_s1141" type="#_x0000_t202" style="position:absolute;margin-left:93.25pt;margin-top:69.3pt;width:27.95pt;height:21pt;z-index:251686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7Tcuw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9" name="Picture 13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651510</wp:posOffset>
                      </wp:positionV>
                      <wp:extent cx="354965" cy="266700"/>
                      <wp:effectExtent l="0" t="0" r="0" b="0"/>
                      <wp:wrapNone/>
                      <wp:docPr id="41" name="Text Box 2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8" name="Picture 13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9" o:spid="_x0000_s1142" type="#_x0000_t202" style="position:absolute;margin-left:75.25pt;margin-top:51.3pt;width:27.95pt;height:21pt;z-index:251685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1Ty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8" name="Picture 13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94310</wp:posOffset>
                      </wp:positionV>
                      <wp:extent cx="354965" cy="266700"/>
                      <wp:effectExtent l="0" t="0" r="0" b="0"/>
                      <wp:wrapNone/>
                      <wp:docPr id="40" name="Text Box 2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7" name="Picture 13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8" o:spid="_x0000_s1143" type="#_x0000_t202" style="position:absolute;margin-left:75.25pt;margin-top:15.3pt;width:27.95pt;height:21pt;z-index:251684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guouwIAAMI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7" name="Picture 13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355600</wp:posOffset>
                      </wp:positionH>
                      <wp:positionV relativeFrom="paragraph">
                        <wp:posOffset>168910</wp:posOffset>
                      </wp:positionV>
                      <wp:extent cx="354965" cy="266700"/>
                      <wp:effectExtent l="0" t="3175" r="0" b="0"/>
                      <wp:wrapNone/>
                      <wp:docPr id="39" name="Text Box 2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36" name="Picture 13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7" o:spid="_x0000_s1144" type="#_x0000_t202" style="position:absolute;margin-left:28pt;margin-top:13.3pt;width:27.95pt;height:21pt;z-index:251683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g1z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36" name="Picture 13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80"/>
              </w:rPr>
              <w:object w:dxaOrig="1660" w:dyaOrig="1560">
                <v:shape id="_x0000_i1071" type="#_x0000_t75" style="width:82.8pt;height:78pt" o:ole="">
                  <v:imagedata r:id="rId115" o:title=""/>
                </v:shape>
                <o:OLEObject Type="Embed" ProgID="Equation.DSMT4" ShapeID="_x0000_i1071" DrawAspect="Content" ObjectID="_1526713585" r:id="rId116"/>
              </w:objec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11760</wp:posOffset>
                      </wp:positionV>
                      <wp:extent cx="354965" cy="266700"/>
                      <wp:effectExtent l="0" t="3175" r="0" b="0"/>
                      <wp:wrapNone/>
                      <wp:docPr id="38" name="Text Box 2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0" name="Picture 14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1" o:spid="_x0000_s1145" type="#_x0000_t202" style="position:absolute;margin-left:75.25pt;margin-top:8.8pt;width:27.95pt;height:21pt;z-index:251687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ihLuw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0" name="Picture 14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t>step up transformer</w: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50800</wp:posOffset>
                      </wp:positionV>
                      <wp:extent cx="354965" cy="266700"/>
                      <wp:effectExtent l="0" t="3175" r="0" b="0"/>
                      <wp:wrapNone/>
                      <wp:docPr id="37" name="Text Box 2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1" name="Picture 14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2" o:spid="_x0000_s1146" type="#_x0000_t202" style="position:absolute;margin-left:102.25pt;margin-top:4pt;width:27.95pt;height:21pt;z-index:251688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J58uw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1" name="Picture 14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50"/>
              </w:rPr>
              <w:object w:dxaOrig="2120" w:dyaOrig="1120">
                <v:shape id="_x0000_i1072" type="#_x0000_t75" style="width:106.2pt;height:55.8pt" o:ole="">
                  <v:imagedata r:id="rId117" o:title=""/>
                </v:shape>
                <o:OLEObject Type="Embed" ProgID="Equation.DSMT4" ShapeID="_x0000_i1072" DrawAspect="Content" ObjectID="_1526713586" r:id="rId118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16)</w: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73" type="#_x0000_t75" style="width:15pt;height:13.8pt" o:ole="">
                  <v:imagedata r:id="rId111" o:title=""/>
                </v:shape>
                <o:OLEObject Type="Embed" ProgID="Equation.DSMT4" ShapeID="_x0000_i1073" DrawAspect="Content" ObjectID="_1526713587" r:id="rId119"/>
              </w:object>
            </w:r>
          </w:p>
        </w:tc>
        <w:tc>
          <w:tcPr>
            <w:tcW w:w="3254" w:type="dxa"/>
            <w:gridSpan w:val="6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321310</wp:posOffset>
                      </wp:positionV>
                      <wp:extent cx="354965" cy="266700"/>
                      <wp:effectExtent l="635" t="0" r="0" b="1270"/>
                      <wp:wrapNone/>
                      <wp:docPr id="36" name="Text Box 2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2" name="Picture 14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3" o:spid="_x0000_s1147" type="#_x0000_t202" style="position:absolute;margin-left:58pt;margin-top:25.3pt;width:27.95pt;height:21pt;z-index:251689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2" name="Picture 14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84"/>
              </w:rPr>
              <w:object w:dxaOrig="1520" w:dyaOrig="1800">
                <v:shape id="_x0000_i1074" type="#_x0000_t75" style="width:76.2pt;height:90pt" o:ole="">
                  <v:imagedata r:id="rId120" o:title=""/>
                </v:shape>
                <o:OLEObject Type="Embed" ProgID="Equation.DSMT4" ShapeID="_x0000_i1074" DrawAspect="Content" ObjectID="_1526713588" r:id="rId121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</w:tc>
        <w:tc>
          <w:tcPr>
            <w:tcW w:w="567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t xml:space="preserve">Find </w:t>
            </w:r>
            <w:r>
              <w:rPr>
                <w:position w:val="-12"/>
              </w:rPr>
              <w:object w:dxaOrig="260" w:dyaOrig="360">
                <v:shape id="_x0000_i1075" type="#_x0000_t75" style="width:13.2pt;height:18pt" o:ole="">
                  <v:imagedata r:id="rId122" o:title=""/>
                </v:shape>
                <o:OLEObject Type="Embed" ProgID="Equation.DSMT4" ShapeID="_x0000_i1075" DrawAspect="Content" ObjectID="_1526713589" r:id="rId123"/>
              </w:object>
            </w:r>
            <w:r>
              <w:t xml:space="preserve">or </w:t>
            </w:r>
            <w:r>
              <w:rPr>
                <w:position w:val="-14"/>
              </w:rPr>
              <w:object w:dxaOrig="279" w:dyaOrig="380">
                <v:shape id="_x0000_i1076" type="#_x0000_t75" style="width:13.8pt;height:19.2pt" o:ole="">
                  <v:imagedata r:id="rId124" o:title=""/>
                </v:shape>
                <o:OLEObject Type="Embed" ProgID="Equation.DSMT4" ShapeID="_x0000_i1076" DrawAspect="Content" ObjectID="_1526713590" r:id="rId125"/>
              </w:objec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1910080</wp:posOffset>
                      </wp:positionV>
                      <wp:extent cx="354965" cy="266700"/>
                      <wp:effectExtent l="0" t="0" r="0" b="0"/>
                      <wp:wrapNone/>
                      <wp:docPr id="35" name="Text Box 2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8" name="Picture 1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9" o:spid="_x0000_s1148" type="#_x0000_t202" style="position:absolute;margin-left:48.25pt;margin-top:150.4pt;width:27.95pt;height:21pt;z-index:251695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2PZug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8" name="Picture 1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1567180</wp:posOffset>
                      </wp:positionV>
                      <wp:extent cx="354965" cy="266700"/>
                      <wp:effectExtent l="0" t="0" r="0" b="0"/>
                      <wp:wrapNone/>
                      <wp:docPr id="34" name="Text Box 2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7" name="Picture 14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8" o:spid="_x0000_s1149" type="#_x0000_t202" style="position:absolute;margin-left:147.25pt;margin-top:123.4pt;width:27.95pt;height:21pt;z-index:251694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jyDuw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7" name="Picture 14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1481455</wp:posOffset>
                      </wp:positionV>
                      <wp:extent cx="354965" cy="266700"/>
                      <wp:effectExtent l="0" t="0" r="0" b="0"/>
                      <wp:wrapNone/>
                      <wp:docPr id="33" name="Text Box 2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6" name="Picture 14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7" o:spid="_x0000_s1150" type="#_x0000_t202" style="position:absolute;margin-left:32.5pt;margin-top:116.65pt;width:27.95pt;height:21pt;z-index:251693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9SpvAIAAMI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6" name="Picture 14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995680</wp:posOffset>
                      </wp:positionV>
                      <wp:extent cx="354965" cy="266700"/>
                      <wp:effectExtent l="0" t="0" r="0" b="0"/>
                      <wp:wrapNone/>
                      <wp:docPr id="32" name="Text Box 2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5" name="Picture 14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6" o:spid="_x0000_s1151" type="#_x0000_t202" style="position:absolute;margin-left:66.25pt;margin-top:78.4pt;width:27.95pt;height:21pt;z-index:251692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aFKuw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5" name="Picture 1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338580</wp:posOffset>
                      </wp:positionV>
                      <wp:extent cx="354965" cy="266700"/>
                      <wp:effectExtent l="0" t="0" r="0" b="0"/>
                      <wp:wrapNone/>
                      <wp:docPr id="31" name="Text Box 2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4" name="Picture 14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5" o:spid="_x0000_s1152" type="#_x0000_t202" style="position:absolute;margin-left:66.25pt;margin-top:105.4pt;width:27.95pt;height:21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Wod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4" name="Picture 1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537210</wp:posOffset>
                      </wp:positionV>
                      <wp:extent cx="354965" cy="266700"/>
                      <wp:effectExtent l="0" t="0" r="0" b="1270"/>
                      <wp:wrapNone/>
                      <wp:docPr id="30" name="Text Box 2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3" name="Picture 14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4" o:spid="_x0000_s1153" type="#_x0000_t202" style="position:absolute;margin-left:66.25pt;margin-top:42.3pt;width:27.95pt;height:21pt;z-index:251690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DVHuwIAAMI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3" name="Picture 1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160"/>
              </w:rPr>
              <w:object w:dxaOrig="3000" w:dyaOrig="3320">
                <v:shape id="_x0000_i1077" type="#_x0000_t75" style="width:150pt;height:166.2pt" o:ole="">
                  <v:imagedata r:id="rId126" o:title=""/>
                </v:shape>
                <o:OLEObject Type="Embed" ProgID="Equation.DSMT4" ShapeID="_x0000_i1077" DrawAspect="Content" ObjectID="_1526713591" r:id="rId127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825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000000" w:rsidRDefault="002854AD"/>
          <w:p w:rsidR="00000000" w:rsidRDefault="002854AD">
            <w:r>
              <w:t>17)</w: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>
            <w:r>
              <w:rPr>
                <w:position w:val="-4"/>
              </w:rPr>
              <w:object w:dxaOrig="400" w:dyaOrig="260">
                <v:shape id="_x0000_i1078" type="#_x0000_t75" style="width:19.8pt;height:13.2pt" o:ole="">
                  <v:imagedata r:id="rId128" o:title=""/>
                </v:shape>
                <o:OLEObject Type="Embed" ProgID="Equation.DSMT4" ShapeID="_x0000_i1078" DrawAspect="Content" ObjectID="_1526713592" r:id="rId129"/>
              </w:object>
            </w:r>
          </w:p>
        </w:tc>
        <w:tc>
          <w:tcPr>
            <w:tcW w:w="3974" w:type="dxa"/>
            <w:gridSpan w:val="7"/>
            <w:tcBorders>
              <w:top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>
                      <wp:simplePos x="0" y="0"/>
                      <wp:positionH relativeFrom="column">
                        <wp:posOffset>1009650</wp:posOffset>
                      </wp:positionH>
                      <wp:positionV relativeFrom="paragraph">
                        <wp:posOffset>91440</wp:posOffset>
                      </wp:positionV>
                      <wp:extent cx="354965" cy="266700"/>
                      <wp:effectExtent l="0" t="0" r="0" b="4445"/>
                      <wp:wrapNone/>
                      <wp:docPr id="29" name="Text Box 2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49" name="Picture 1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0" o:spid="_x0000_s1154" type="#_x0000_t202" style="position:absolute;margin-left:79.5pt;margin-top:7.2pt;width:27.95pt;height:21pt;z-index:251696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I6tvA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49" name="Picture 1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>
                      <wp:simplePos x="0" y="0"/>
                      <wp:positionH relativeFrom="column">
                        <wp:posOffset>621665</wp:posOffset>
                      </wp:positionH>
                      <wp:positionV relativeFrom="paragraph">
                        <wp:posOffset>467360</wp:posOffset>
                      </wp:positionV>
                      <wp:extent cx="354965" cy="266700"/>
                      <wp:effectExtent l="0" t="0" r="0" b="0"/>
                      <wp:wrapNone/>
                      <wp:docPr id="28" name="Text Box 2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0" name="Picture 1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1" o:spid="_x0000_s1155" type="#_x0000_t202" style="position:absolute;margin-left:48.95pt;margin-top:36.8pt;width:27.95pt;height:21pt;z-index:251697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97nuw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0" name="Picture 1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6"/>
              </w:rPr>
              <w:object w:dxaOrig="3500" w:dyaOrig="1440">
                <v:shape id="_x0000_i1079" type="#_x0000_t75" style="width:175.2pt;height:1in" o:ole="">
                  <v:imagedata r:id="rId130" o:title=""/>
                </v:shape>
                <o:OLEObject Type="Embed" ProgID="Equation.DSMT4" ShapeID="_x0000_i1079" DrawAspect="Content" ObjectID="_1526713593" r:id="rId131"/>
              </w:object>
            </w:r>
          </w:p>
        </w:tc>
        <w:tc>
          <w:tcPr>
            <w:tcW w:w="540" w:type="dxa"/>
            <w:tcBorders>
              <w:top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t>a)</w:t>
            </w:r>
          </w:p>
        </w:tc>
        <w:tc>
          <w:tcPr>
            <w:tcW w:w="4412" w:type="dxa"/>
            <w:gridSpan w:val="2"/>
            <w:tcBorders>
              <w:top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1760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921385</wp:posOffset>
                      </wp:positionV>
                      <wp:extent cx="354965" cy="266700"/>
                      <wp:effectExtent l="0" t="0" r="0" b="3175"/>
                      <wp:wrapNone/>
                      <wp:docPr id="27" name="Text Box 2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4" name="Picture 1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5" o:spid="_x0000_s1156" type="#_x0000_t202" style="position:absolute;margin-left:84.25pt;margin-top:72.55pt;width:27.95pt;height:21pt;z-index:251701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rqo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mEkaA81emI7g+7lDkVRGts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4" name="Picture 1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578485</wp:posOffset>
                      </wp:positionV>
                      <wp:extent cx="354965" cy="266700"/>
                      <wp:effectExtent l="0" t="0" r="0" b="3175"/>
                      <wp:wrapNone/>
                      <wp:docPr id="26" name="Text Box 2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3" name="Picture 1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4" o:spid="_x0000_s1157" type="#_x0000_t202" style="position:absolute;margin-left:129.25pt;margin-top:45.55pt;width:27.95pt;height:21pt;z-index:251700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FF8ug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3" name="Picture 1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9712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49885</wp:posOffset>
                      </wp:positionV>
                      <wp:extent cx="354965" cy="266700"/>
                      <wp:effectExtent l="0" t="0" r="0" b="3175"/>
                      <wp:wrapNone/>
                      <wp:docPr id="25" name="Text Box 2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2" name="Picture 1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3" o:spid="_x0000_s1158" type="#_x0000_t202" style="position:absolute;margin-left:48.25pt;margin-top:27.55pt;width:27.95pt;height:21pt;z-index:251699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2" name="Picture 1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6985</wp:posOffset>
                      </wp:positionV>
                      <wp:extent cx="354965" cy="266700"/>
                      <wp:effectExtent l="0" t="0" r="0" b="3175"/>
                      <wp:wrapNone/>
                      <wp:docPr id="24" name="Text Box 2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1" name="Picture 1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2" o:spid="_x0000_s1159" type="#_x0000_t202" style="position:absolute;margin-left:93.25pt;margin-top:.55pt;width:27.95pt;height:21pt;z-index:251698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u3z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1" name="Picture 1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90"/>
              </w:rPr>
              <w:object w:dxaOrig="2780" w:dyaOrig="1920">
                <v:shape id="_x0000_i1080" type="#_x0000_t75" style="width:139.2pt;height:96pt" o:ole="">
                  <v:imagedata r:id="rId132" o:title=""/>
                </v:shape>
                <o:OLEObject Type="Embed" ProgID="Equation.DSMT4" ShapeID="_x0000_i1080" DrawAspect="Content" ObjectID="_1526713594" r:id="rId133"/>
              </w:objec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82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000000" w:rsidRDefault="002854AD"/>
        </w:tc>
        <w:tc>
          <w:tcPr>
            <w:tcW w:w="554" w:type="dxa"/>
            <w:tcBorders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  <w:r>
              <w:t xml:space="preserve">b) </w:t>
            </w:r>
          </w:p>
        </w:tc>
        <w:tc>
          <w:tcPr>
            <w:tcW w:w="3960" w:type="dxa"/>
            <w:gridSpan w:val="7"/>
            <w:tcBorders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3808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330200</wp:posOffset>
                      </wp:positionV>
                      <wp:extent cx="354965" cy="266700"/>
                      <wp:effectExtent l="0" t="0" r="0" b="0"/>
                      <wp:wrapNone/>
                      <wp:docPr id="23" name="Text Box 2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6" name="Picture 1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7" o:spid="_x0000_s1160" type="#_x0000_t202" style="position:absolute;margin-left:147.25pt;margin-top:26pt;width:27.95pt;height:21pt;z-index:251703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4mq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6" name="Picture 1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278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326390</wp:posOffset>
                      </wp:positionV>
                      <wp:extent cx="354965" cy="266700"/>
                      <wp:effectExtent l="0" t="0" r="635" b="3810"/>
                      <wp:wrapNone/>
                      <wp:docPr id="22" name="Text Box 2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5" name="Picture 1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6" o:spid="_x0000_s1161" type="#_x0000_t202" style="position:absolute;margin-left:45pt;margin-top:25.7pt;width:27.95pt;height:21pt;z-index:251702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fxJ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5" name="Picture 1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8"/>
              </w:rPr>
              <w:object w:dxaOrig="3540" w:dyaOrig="1480">
                <v:shape id="_x0000_i1081" type="#_x0000_t75" style="width:177pt;height:73.8pt" o:ole="">
                  <v:imagedata r:id="rId134" o:title=""/>
                </v:shape>
                <o:OLEObject Type="Embed" ProgID="Equation.DSMT4" ShapeID="_x0000_i1081" DrawAspect="Content" ObjectID="_1526713595" r:id="rId135"/>
              </w:object>
            </w:r>
          </w:p>
        </w:tc>
        <w:tc>
          <w:tcPr>
            <w:tcW w:w="4412" w:type="dxa"/>
            <w:gridSpan w:val="2"/>
            <w:tcBorders>
              <w:bottom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4832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53670</wp:posOffset>
                      </wp:positionV>
                      <wp:extent cx="354965" cy="266700"/>
                      <wp:effectExtent l="0" t="635" r="0" b="0"/>
                      <wp:wrapNone/>
                      <wp:docPr id="21" name="Text Box 2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7" name="Picture 1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8" o:spid="_x0000_s1162" type="#_x0000_t202" style="position:absolute;margin-left:93.25pt;margin-top:12.1pt;width:27.95pt;height:21pt;z-index:251704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mkVu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CjEStIcaPbGdQfdyh6Ionds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7" name="Picture 1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6880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558800</wp:posOffset>
                      </wp:positionV>
                      <wp:extent cx="354965" cy="266700"/>
                      <wp:effectExtent l="0" t="0" r="0" b="0"/>
                      <wp:wrapNone/>
                      <wp:docPr id="20" name="Text Box 2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9" name="Picture 1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0" o:spid="_x0000_s1163" type="#_x0000_t202" style="position:absolute;margin-left:129.25pt;margin-top:44pt;width:27.95pt;height:21pt;z-index:251706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6fkuw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9" name="Picture 1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5856" behindDoc="0" locked="0" layoutInCell="1" allowOverlap="1">
                      <wp:simplePos x="0" y="0"/>
                      <wp:positionH relativeFrom="column">
                        <wp:posOffset>422275</wp:posOffset>
                      </wp:positionH>
                      <wp:positionV relativeFrom="paragraph">
                        <wp:posOffset>378460</wp:posOffset>
                      </wp:positionV>
                      <wp:extent cx="354965" cy="266700"/>
                      <wp:effectExtent l="0" t="635" r="0" b="0"/>
                      <wp:wrapNone/>
                      <wp:docPr id="19" name="Text Box 2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58" name="Picture 1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9" o:spid="_x0000_s1164" type="#_x0000_t202" style="position:absolute;margin-left:33.25pt;margin-top:29.8pt;width:27.95pt;height:21pt;z-index:251705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udj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58" name="Picture 1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42"/>
              </w:rPr>
              <w:object w:dxaOrig="1900" w:dyaOrig="960">
                <v:shape id="_x0000_i1082" type="#_x0000_t75" style="width:94.8pt;height:48pt" o:ole="">
                  <v:imagedata r:id="rId136" o:title=""/>
                </v:shape>
                <o:OLEObject Type="Embed" ProgID="Equation.DSMT4" ShapeID="_x0000_i1082" DrawAspect="Content" ObjectID="_1526713596" r:id="rId137"/>
              </w:objec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7904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283210</wp:posOffset>
                      </wp:positionV>
                      <wp:extent cx="354965" cy="266700"/>
                      <wp:effectExtent l="0" t="635" r="0" b="0"/>
                      <wp:wrapNone/>
                      <wp:docPr id="18" name="Text Box 2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0" name="Picture 1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1" o:spid="_x0000_s1165" type="#_x0000_t202" style="position:absolute;margin-left:57.25pt;margin-top:22.3pt;width:27.95pt;height:21pt;z-index:251707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SaCug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0" name="Picture 1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36"/>
              </w:rPr>
              <w:object w:dxaOrig="2700" w:dyaOrig="840">
                <v:shape id="_x0000_i1083" type="#_x0000_t75" style="width:135pt;height:42pt" o:ole="">
                  <v:imagedata r:id="rId138" o:title=""/>
                </v:shape>
                <o:OLEObject Type="Embed" ProgID="Equation.DSMT4" ShapeID="_x0000_i1083" DrawAspect="Content" ObjectID="_1526713597" r:id="rId139"/>
              </w:object>
            </w:r>
          </w:p>
          <w:p w:rsidR="00000000" w:rsidRDefault="002854AD">
            <w:pPr>
              <w:tabs>
                <w:tab w:val="left" w:pos="1332"/>
              </w:tabs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18)</w:t>
            </w:r>
          </w:p>
          <w:p w:rsidR="00000000" w:rsidRDefault="002854AD"/>
          <w:p w:rsidR="00000000" w:rsidRDefault="002854AD"/>
          <w:p w:rsidR="00000000" w:rsidRDefault="002854AD">
            <w:r>
              <w:rPr>
                <w:position w:val="-6"/>
              </w:rPr>
              <w:object w:dxaOrig="300" w:dyaOrig="279">
                <v:shape id="_x0000_i1084" type="#_x0000_t75" style="width:15pt;height:13.8pt" o:ole="">
                  <v:imagedata r:id="rId140" o:title=""/>
                </v:shape>
                <o:OLEObject Type="Embed" ProgID="Equation.DSMT4" ShapeID="_x0000_i1084" DrawAspect="Content" ObjectID="_1526713598" r:id="rId141"/>
              </w:object>
            </w:r>
          </w:p>
          <w:p w:rsidR="00000000" w:rsidRDefault="002854AD"/>
        </w:tc>
        <w:tc>
          <w:tcPr>
            <w:tcW w:w="8926" w:type="dxa"/>
            <w:gridSpan w:val="10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numPr>
                <w:ilvl w:val="0"/>
                <w:numId w:val="19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9952" behindDoc="0" locked="0" layoutInCell="1" allowOverlap="1">
                      <wp:simplePos x="0" y="0"/>
                      <wp:positionH relativeFrom="column">
                        <wp:posOffset>3708400</wp:posOffset>
                      </wp:positionH>
                      <wp:positionV relativeFrom="paragraph">
                        <wp:posOffset>241300</wp:posOffset>
                      </wp:positionV>
                      <wp:extent cx="354965" cy="266700"/>
                      <wp:effectExtent l="635" t="1905" r="0" b="0"/>
                      <wp:wrapNone/>
                      <wp:docPr id="17" name="Text Box 2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2" name="Picture 1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3" o:spid="_x0000_s1166" type="#_x0000_t202" style="position:absolute;left:0;text-align:left;margin-left:292pt;margin-top:19pt;width:27.95pt;height:21pt;z-index:251709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8bj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2" name="Picture 1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8928" behindDoc="0" locked="0" layoutInCell="1" allowOverlap="1">
                      <wp:simplePos x="0" y="0"/>
                      <wp:positionH relativeFrom="column">
                        <wp:posOffset>923290</wp:posOffset>
                      </wp:positionH>
                      <wp:positionV relativeFrom="paragraph">
                        <wp:posOffset>128905</wp:posOffset>
                      </wp:positionV>
                      <wp:extent cx="354965" cy="266700"/>
                      <wp:effectExtent l="0" t="3810" r="635" b="0"/>
                      <wp:wrapNone/>
                      <wp:docPr id="16" name="Text Box 2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1" name="Picture 1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2" o:spid="_x0000_s1167" type="#_x0000_t202" style="position:absolute;left:0;text-align:left;margin-left:72.7pt;margin-top:10.15pt;width:27.95pt;height:21pt;z-index:251708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J+HuQ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1" name="Picture 1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t>Electrical energy is transmitted much more efficiently with high voltage / low current</w:t>
            </w:r>
          </w:p>
          <w:p w:rsidR="00000000" w:rsidRDefault="00FB07A7">
            <w:pPr>
              <w:numPr>
                <w:ilvl w:val="0"/>
                <w:numId w:val="19"/>
              </w:num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0976" behindDoc="0" locked="0" layoutInCell="1" allowOverlap="1">
                      <wp:simplePos x="0" y="0"/>
                      <wp:positionH relativeFrom="column">
                        <wp:posOffset>2565400</wp:posOffset>
                      </wp:positionH>
                      <wp:positionV relativeFrom="paragraph">
                        <wp:posOffset>119380</wp:posOffset>
                      </wp:positionV>
                      <wp:extent cx="354965" cy="266700"/>
                      <wp:effectExtent l="635" t="1905" r="0" b="0"/>
                      <wp:wrapNone/>
                      <wp:docPr id="15" name="Text Box 2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3" name="Picture 1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4" o:spid="_x0000_s1168" type="#_x0000_t202" style="position:absolute;left:0;text-align:left;margin-left:202pt;margin-top:9.4pt;width:27.95pt;height:21pt;z-index:251710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IFRuQ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3" name="Picture 1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t>Transformers can be used to produce the high voltage</w:t>
            </w:r>
          </w:p>
          <w:p w:rsidR="00000000" w:rsidRDefault="002854AD">
            <w:pPr>
              <w:numPr>
                <w:ilvl w:val="0"/>
                <w:numId w:val="19"/>
              </w:numPr>
              <w:tabs>
                <w:tab w:val="left" w:pos="1332"/>
              </w:tabs>
            </w:pPr>
            <w:r>
              <w:t>Transformers work o</w:t>
            </w:r>
            <w:r>
              <w:t>n AC, not DC</w:t>
            </w:r>
          </w:p>
          <w:p w:rsidR="00000000" w:rsidRDefault="002854AD">
            <w:pPr>
              <w:tabs>
                <w:tab w:val="left" w:pos="1332"/>
              </w:tabs>
              <w:ind w:left="360"/>
            </w:pPr>
          </w:p>
        </w:tc>
      </w:tr>
    </w:tbl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p w:rsidR="00000000" w:rsidRDefault="002854AD"/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8926"/>
      </w:tblGrid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19)</w:t>
            </w:r>
          </w:p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/>
          <w:p w:rsidR="00000000" w:rsidRDefault="002854AD">
            <w:r>
              <w:rPr>
                <w:position w:val="-4"/>
              </w:rPr>
              <w:object w:dxaOrig="300" w:dyaOrig="260">
                <v:shape id="_x0000_i1085" type="#_x0000_t75" style="width:15pt;height:13.2pt" o:ole="">
                  <v:imagedata r:id="rId142" o:title=""/>
                </v:shape>
                <o:OLEObject Type="Embed" ProgID="Equation.DSMT4" ShapeID="_x0000_i1085" DrawAspect="Content" ObjectID="_1526713599" r:id="rId143"/>
              </w:object>
            </w:r>
          </w:p>
          <w:p w:rsidR="00000000" w:rsidRDefault="002854AD"/>
        </w:tc>
        <w:tc>
          <w:tcPr>
            <w:tcW w:w="892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FB07A7">
            <w:pPr>
              <w:tabs>
                <w:tab w:val="left" w:pos="1332"/>
              </w:tabs>
              <w:ind w:left="360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2000" behindDoc="0" locked="0" layoutInCell="1" allowOverlap="1">
                      <wp:simplePos x="0" y="0"/>
                      <wp:positionH relativeFrom="column">
                        <wp:posOffset>2565400</wp:posOffset>
                      </wp:positionH>
                      <wp:positionV relativeFrom="paragraph">
                        <wp:posOffset>153670</wp:posOffset>
                      </wp:positionV>
                      <wp:extent cx="354965" cy="266700"/>
                      <wp:effectExtent l="635" t="0" r="0" b="1270"/>
                      <wp:wrapNone/>
                      <wp:docPr id="14" name="Text Box 2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4" name="Picture 1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5" o:spid="_x0000_s1169" type="#_x0000_t202" style="position:absolute;left:0;text-align:left;margin-left:202pt;margin-top:12.1pt;width:27.95pt;height:21pt;z-index:251712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WPA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4" name="Picture 1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FB07A7">
            <w:pPr>
              <w:tabs>
                <w:tab w:val="left" w:pos="1332"/>
              </w:tabs>
              <w:ind w:left="360"/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4720" behindDoc="0" locked="0" layoutInCell="1" allowOverlap="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92710</wp:posOffset>
                      </wp:positionV>
                      <wp:extent cx="3771265" cy="2287270"/>
                      <wp:effectExtent l="635" t="0" r="0" b="0"/>
                      <wp:wrapNone/>
                      <wp:docPr id="5" name="Group 2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71265" cy="2287270"/>
                                <a:chOff x="2521" y="1438"/>
                                <a:chExt cx="5939" cy="3602"/>
                              </a:xfrm>
                            </wpg:grpSpPr>
                            <wps:wsp>
                              <wps:cNvPr id="6" name="Text Box 21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1" y="1438"/>
                                  <a:ext cx="108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t>Primary coi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Line 2199"/>
                              <wps:cNvCnPr/>
                              <wps:spPr bwMode="auto">
                                <a:xfrm>
                                  <a:off x="3240" y="1980"/>
                                  <a:ext cx="18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Text Box 22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21" y="1618"/>
                                  <a:ext cx="1439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t>Secondary coi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2201"/>
                              <wps:cNvCnPr/>
                              <wps:spPr bwMode="auto">
                                <a:xfrm flipH="1">
                                  <a:off x="7200" y="2160"/>
                                  <a:ext cx="54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22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2" y="4676"/>
                                  <a:ext cx="1978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t>Soft Iron Cor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2203"/>
                              <wps:cNvCnPr/>
                              <wps:spPr bwMode="auto">
                                <a:xfrm flipV="1">
                                  <a:off x="3780" y="4138"/>
                                  <a:ext cx="721" cy="5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Text Box 22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1" y="2518"/>
                                  <a:ext cx="900" cy="4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t>Inpu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40" y="2700"/>
                                  <a:ext cx="1080" cy="4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2854AD">
                                    <w:r>
                                      <w:t>Outpu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49" o:spid="_x0000_s1170" style="position:absolute;left:0;text-align:left;margin-left:4pt;margin-top:7.3pt;width:296.95pt;height:180.1pt;z-index:251614720" coordorigin="2521,1438" coordsize="5939,3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">
                      <v:shape id="Text Box 2196" o:spid="_x0000_s1171" type="#_x0000_t202" style="position:absolute;left:2521;top:1438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000000" w:rsidRDefault="002854AD">
                              <w:r>
                                <w:t>Primary coil</w:t>
                              </w:r>
                            </w:p>
                          </w:txbxContent>
                        </v:textbox>
                      </v:shape>
                      <v:line id="Line 2199" o:spid="_x0000_s1172" style="position:absolute;visibility:visible;mso-wrap-style:square" from="3240,1980" to="342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      <v:stroke endarrow="block"/>
                      </v:line>
                      <v:shape id="Text Box 2200" o:spid="_x0000_s1173" type="#_x0000_t202" style="position:absolute;left:7021;top:1618;width:1439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000000" w:rsidRDefault="002854AD">
                              <w:r>
                                <w:t>Secondary coil</w:t>
                              </w:r>
                            </w:p>
                          </w:txbxContent>
                        </v:textbox>
                      </v:shape>
                      <v:line id="Line 2201" o:spid="_x0000_s1174" style="position:absolute;flip:x;visibility:visible;mso-wrap-style:square" from="7200,2160" to="774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      <v:stroke endarrow="block"/>
                      </v:line>
                      <v:shape id="Text Box 2202" o:spid="_x0000_s1175" type="#_x0000_t202" style="position:absolute;left:2882;top:4676;width:1978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000000" w:rsidRDefault="002854AD">
                              <w:r>
                                <w:t>Soft Iron Core</w:t>
                              </w:r>
                            </w:p>
                          </w:txbxContent>
                        </v:textbox>
                      </v:shape>
                      <v:line id="Line 2203" o:spid="_x0000_s1176" style="position:absolute;flip:y;visibility:visible;mso-wrap-style:square" from="3780,4138" to="4501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Mt6cMAAADbAAAADwAAAGRycy9kb3ducmV2LnhtbESPQWvCQBCF74X+h2UKXoJuVCg1ukpb&#10;FYTiQevB45Adk9DsbMiOGv+9Kwi9zfDe9+bNbNG5Wl2oDZVnA8NBCoo497biwsDhd93/ABUE2WLt&#10;mQzcKMBi/voyw8z6K+/ospdCxRAOGRooRZpM65CX5DAMfEMctZNvHUpc20LbFq8x3NV6lKbv2mHF&#10;8UKJDX2XlP/tzy7WWG95OR4nX04nyYRWR/lJtRjTe+s+p6CEOvk3P+mNjdwQHr/EAf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TLenDAAAA2wAAAA8AAAAAAAAAAAAA&#10;AAAAoQIAAGRycy9kb3ducmV2LnhtbFBLBQYAAAAABAAEAPkAAACRAwAAAAA=&#10;">
                        <v:stroke endarrow="block"/>
                      </v:line>
                      <v:shape id="Text Box 2204" o:spid="_x0000_s1177" type="#_x0000_t202" style="position:absolute;left:2521;top:2518;width:90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000000" w:rsidRDefault="002854AD">
                              <w:r>
                                <w:t>Input</w:t>
                              </w:r>
                            </w:p>
                          </w:txbxContent>
                        </v:textbox>
                      </v:shape>
                      <v:shape id="Text Box 2208" o:spid="_x0000_s1178" type="#_x0000_t202" style="position:absolute;left:6840;top:2700;width:108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000000" w:rsidRDefault="002854AD">
                              <w:r>
                                <w:t>Output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854AD">
              <w:object w:dxaOrig="7740" w:dyaOrig="5400">
                <v:shape id="_x0000_i1086" type="#_x0000_t75" style="width:237.6pt;height:165.6pt" o:ole="">
                  <v:imagedata r:id="rId144" o:title=""/>
                </v:shape>
                <o:OLEObject Type="Embed" ProgID="PBrush" ShapeID="_x0000_i1086" DrawAspect="Content" ObjectID="_1526713600" r:id="rId145"/>
              </w:object>
            </w:r>
          </w:p>
          <w:p w:rsidR="00000000" w:rsidRDefault="002854AD">
            <w:pPr>
              <w:tabs>
                <w:tab w:val="left" w:pos="1332"/>
              </w:tabs>
              <w:ind w:left="360"/>
            </w:pPr>
          </w:p>
          <w:p w:rsidR="00000000" w:rsidRDefault="002854AD">
            <w:pPr>
              <w:tabs>
                <w:tab w:val="left" w:pos="1332"/>
              </w:tabs>
              <w:ind w:left="360"/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3024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151765</wp:posOffset>
                      </wp:positionV>
                      <wp:extent cx="354965" cy="266700"/>
                      <wp:effectExtent l="635" t="0" r="0" b="635"/>
                      <wp:wrapNone/>
                      <wp:docPr id="4" name="Text Box 2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5" name="Picture 1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6" o:spid="_x0000_s1179" type="#_x0000_t202" style="position:absolute;margin-left:58pt;margin-top:11.95pt;width:27.95pt;height:21pt;z-index:251713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0tHuw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5" name="Picture 1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2854AD">
            <w:pPr>
              <w:tabs>
                <w:tab w:val="left" w:pos="1332"/>
              </w:tabs>
            </w:pPr>
            <w:r>
              <w:t>Primary coil</w:t>
            </w:r>
          </w:p>
          <w:p w:rsidR="00000000" w:rsidRDefault="002854AD">
            <w:pPr>
              <w:numPr>
                <w:ilvl w:val="0"/>
                <w:numId w:val="20"/>
              </w:numPr>
              <w:tabs>
                <w:tab w:val="left" w:pos="1332"/>
              </w:tabs>
            </w:pPr>
            <w:r>
              <w:t>AC current induces a changing magnetic field</w: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4048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83185</wp:posOffset>
                      </wp:positionV>
                      <wp:extent cx="354965" cy="266700"/>
                      <wp:effectExtent l="635" t="0" r="0" b="1270"/>
                      <wp:wrapNone/>
                      <wp:docPr id="3" name="Text Box 2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6" name="Picture 1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7" o:spid="_x0000_s1180" type="#_x0000_t202" style="position:absolute;margin-left:40pt;margin-top:6.55pt;width:27.95pt;height:21pt;z-index:251714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bMf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6" name="Picture 1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2854AD">
            <w:pPr>
              <w:tabs>
                <w:tab w:val="left" w:pos="1332"/>
              </w:tabs>
            </w:pPr>
            <w:r>
              <w:t>Iron core</w:t>
            </w:r>
          </w:p>
          <w:p w:rsidR="00000000" w:rsidRDefault="002854AD">
            <w:pPr>
              <w:numPr>
                <w:ilvl w:val="0"/>
                <w:numId w:val="20"/>
              </w:numPr>
              <w:tabs>
                <w:tab w:val="left" w:pos="1332"/>
              </w:tabs>
            </w:pPr>
            <w:r>
              <w:t>connects the changing magnetic field to the secondary coil</w:t>
            </w: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5072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128905</wp:posOffset>
                      </wp:positionV>
                      <wp:extent cx="354965" cy="266700"/>
                      <wp:effectExtent l="635" t="0" r="0" b="1270"/>
                      <wp:wrapNone/>
                      <wp:docPr id="2" name="Text Box 2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7" name="Picture 1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8" o:spid="_x0000_s1181" type="#_x0000_t202" style="position:absolute;margin-left:76pt;margin-top:10.15pt;width:27.95pt;height:21pt;z-index:251715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BJmugIAAMI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7" name="Picture 1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0000" w:rsidRDefault="002854AD">
            <w:pPr>
              <w:tabs>
                <w:tab w:val="left" w:pos="1332"/>
              </w:tabs>
            </w:pPr>
            <w:r>
              <w:t>Secondary Coil</w:t>
            </w:r>
          </w:p>
          <w:p w:rsidR="00000000" w:rsidRDefault="002854AD">
            <w:pPr>
              <w:numPr>
                <w:ilvl w:val="0"/>
                <w:numId w:val="20"/>
              </w:numPr>
              <w:tabs>
                <w:tab w:val="left" w:pos="1332"/>
              </w:tabs>
            </w:pPr>
            <w:r>
              <w:t xml:space="preserve">the changing </w:t>
            </w:r>
            <w:r>
              <w:t>magnetic field induces a new alternating current in the coil</w:t>
            </w:r>
          </w:p>
          <w:p w:rsidR="00000000" w:rsidRDefault="002854AD">
            <w:pPr>
              <w:tabs>
                <w:tab w:val="left" w:pos="1332"/>
              </w:tabs>
              <w:ind w:left="360"/>
            </w:pPr>
          </w:p>
          <w:p w:rsidR="00000000" w:rsidRDefault="002854AD">
            <w:pPr>
              <w:tabs>
                <w:tab w:val="left" w:pos="1332"/>
              </w:tabs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156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/>
          <w:p w:rsidR="00000000" w:rsidRDefault="002854AD">
            <w:r>
              <w:t>20)</w:t>
            </w:r>
          </w:p>
          <w:p w:rsidR="00000000" w:rsidRDefault="002854AD"/>
          <w:p w:rsidR="00000000" w:rsidRDefault="002854AD">
            <w:r>
              <w:rPr>
                <w:position w:val="-4"/>
              </w:rPr>
              <w:object w:dxaOrig="260" w:dyaOrig="260">
                <v:shape id="_x0000_i1087" type="#_x0000_t75" style="width:13.2pt;height:13.2pt" o:ole="">
                  <v:imagedata r:id="rId146" o:title=""/>
                </v:shape>
                <o:OLEObject Type="Embed" ProgID="Equation.DSMT4" ShapeID="_x0000_i1087" DrawAspect="Content" ObjectID="_1526713601" r:id="rId147"/>
              </w:object>
            </w:r>
          </w:p>
          <w:p w:rsidR="00000000" w:rsidRDefault="002854AD"/>
        </w:tc>
        <w:tc>
          <w:tcPr>
            <w:tcW w:w="8926" w:type="dxa"/>
            <w:tcBorders>
              <w:top w:val="single" w:sz="8" w:space="0" w:color="auto"/>
              <w:bottom w:val="single" w:sz="8" w:space="0" w:color="auto"/>
            </w:tcBorders>
          </w:tcPr>
          <w:p w:rsidR="00000000" w:rsidRDefault="002854AD">
            <w:pPr>
              <w:tabs>
                <w:tab w:val="left" w:pos="1332"/>
              </w:tabs>
            </w:pPr>
          </w:p>
          <w:p w:rsidR="00000000" w:rsidRDefault="002854AD">
            <w:pPr>
              <w:tabs>
                <w:tab w:val="left" w:pos="1332"/>
              </w:tabs>
            </w:pPr>
          </w:p>
          <w:p w:rsidR="00000000" w:rsidRDefault="00FB07A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6096" behindDoc="0" locked="0" layoutInCell="1" allowOverlap="1">
                      <wp:simplePos x="0" y="0"/>
                      <wp:positionH relativeFrom="column">
                        <wp:posOffset>923290</wp:posOffset>
                      </wp:positionH>
                      <wp:positionV relativeFrom="paragraph">
                        <wp:posOffset>33655</wp:posOffset>
                      </wp:positionV>
                      <wp:extent cx="354965" cy="266700"/>
                      <wp:effectExtent l="0" t="0" r="635" b="0"/>
                      <wp:wrapNone/>
                      <wp:docPr id="1" name="Text Box 2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B07A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5100"/>
                                        <wp:effectExtent l="0" t="0" r="0" b="6350"/>
                                        <wp:docPr id="168" name="Picture 1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5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9" o:spid="_x0000_s1182" type="#_x0000_t202" style="position:absolute;margin-left:72.7pt;margin-top:2.65pt;width:27.95pt;height:21pt;z-index:251716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M9uuQ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" filled="f" stroked="f">
                      <v:textbox>
                        <w:txbxContent>
                          <w:p w:rsidR="00000000" w:rsidRDefault="00FB07A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5100"/>
                                  <wp:effectExtent l="0" t="0" r="0" b="6350"/>
                                  <wp:docPr id="168" name="Picture 1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5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54AD">
              <w:rPr>
                <w:position w:val="-6"/>
              </w:rPr>
              <w:object w:dxaOrig="1420" w:dyaOrig="279">
                <v:shape id="_x0000_i1088" type="#_x0000_t75" style="width:70.8pt;height:13.8pt" o:ole="">
                  <v:imagedata r:id="rId148" o:title=""/>
                </v:shape>
                <o:OLEObject Type="Embed" ProgID="Equation.DSMT4" ShapeID="_x0000_i1088" DrawAspect="Content" ObjectID="_1526713602" r:id="rId149"/>
              </w:object>
            </w:r>
          </w:p>
        </w:tc>
      </w:tr>
    </w:tbl>
    <w:p w:rsidR="002854AD" w:rsidRDefault="002854AD">
      <w:bookmarkStart w:id="0" w:name="_GoBack"/>
      <w:bookmarkEnd w:id="0"/>
    </w:p>
    <w:sectPr w:rsidR="002854AD" w:rsidSect="00FB07A7">
      <w:headerReference w:type="even" r:id="rId150"/>
      <w:headerReference w:type="default" r:id="rId151"/>
      <w:footerReference w:type="even" r:id="rId152"/>
      <w:footerReference w:type="default" r:id="rId153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54AD" w:rsidRDefault="002854AD">
      <w:r>
        <w:separator/>
      </w:r>
    </w:p>
  </w:endnote>
  <w:endnote w:type="continuationSeparator" w:id="0">
    <w:p w:rsidR="002854AD" w:rsidRDefault="002854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2854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00000" w:rsidRDefault="002854A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7A7" w:rsidRDefault="00FB07A7" w:rsidP="00FB07A7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169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</w:r>
    <w:r>
      <w:rPr>
        <w:sz w:val="20"/>
        <w:szCs w:val="20"/>
      </w:rPr>
      <w:t>22A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5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000000" w:rsidRDefault="002854A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54AD" w:rsidRDefault="002854AD">
      <w:r>
        <w:separator/>
      </w:r>
    </w:p>
  </w:footnote>
  <w:footnote w:type="continuationSeparator" w:id="0">
    <w:p w:rsidR="002854AD" w:rsidRDefault="002854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2854A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00000" w:rsidRDefault="002854AD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2854AD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18"/>
  </w:num>
  <w:num w:numId="10">
    <w:abstractNumId w:val="14"/>
  </w:num>
  <w:num w:numId="11">
    <w:abstractNumId w:val="17"/>
  </w:num>
  <w:num w:numId="12">
    <w:abstractNumId w:val="2"/>
  </w:num>
  <w:num w:numId="13">
    <w:abstractNumId w:val="4"/>
  </w:num>
  <w:num w:numId="14">
    <w:abstractNumId w:val="12"/>
  </w:num>
  <w:num w:numId="15">
    <w:abstractNumId w:val="19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7A7"/>
    <w:rsid w:val="002854AD"/>
    <w:rsid w:val="00FB0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Footer">
    <w:name w:val="footer"/>
    <w:basedOn w:val="Normal"/>
    <w:link w:val="FooterChar"/>
    <w:semiHidden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semiHidden/>
    <w:rsid w:val="00FB07A7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Footer">
    <w:name w:val="footer"/>
    <w:basedOn w:val="Normal"/>
    <w:link w:val="FooterChar"/>
    <w:semiHidden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semiHidden/>
    <w:rsid w:val="00FB07A7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639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3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image" Target="media/image66.png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header" Target="header1.xml"/><Relationship Id="rId155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5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3" Type="http://schemas.microsoft.com/office/2007/relationships/stylesWithEffects" Target="stylesWithEffect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2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3966</CharactersWithSpaces>
  <SharedDoc>false</SharedDoc>
  <HLinks>
    <vt:vector size="594" baseType="variant">
      <vt:variant>
        <vt:i4>1310732</vt:i4>
      </vt:variant>
      <vt:variant>
        <vt:i4>5120</vt:i4>
      </vt:variant>
      <vt:variant>
        <vt:i4>108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163</vt:i4>
      </vt:variant>
      <vt:variant>
        <vt:i4>109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80</vt:i4>
      </vt:variant>
      <vt:variant>
        <vt:i4>109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83</vt:i4>
      </vt:variant>
      <vt:variant>
        <vt:i4>109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86</vt:i4>
      </vt:variant>
      <vt:variant>
        <vt:i4>109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89</vt:i4>
      </vt:variant>
      <vt:variant>
        <vt:i4>109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92</vt:i4>
      </vt:variant>
      <vt:variant>
        <vt:i4>109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95</vt:i4>
      </vt:variant>
      <vt:variant>
        <vt:i4>109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298</vt:i4>
      </vt:variant>
      <vt:variant>
        <vt:i4>109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01</vt:i4>
      </vt:variant>
      <vt:variant>
        <vt:i4>109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04</vt:i4>
      </vt:variant>
      <vt:variant>
        <vt:i4>109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07</vt:i4>
      </vt:variant>
      <vt:variant>
        <vt:i4>110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10</vt:i4>
      </vt:variant>
      <vt:variant>
        <vt:i4>110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13</vt:i4>
      </vt:variant>
      <vt:variant>
        <vt:i4>110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16</vt:i4>
      </vt:variant>
      <vt:variant>
        <vt:i4>110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19</vt:i4>
      </vt:variant>
      <vt:variant>
        <vt:i4>110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22</vt:i4>
      </vt:variant>
      <vt:variant>
        <vt:i4>110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25</vt:i4>
      </vt:variant>
      <vt:variant>
        <vt:i4>110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28</vt:i4>
      </vt:variant>
      <vt:variant>
        <vt:i4>110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31</vt:i4>
      </vt:variant>
      <vt:variant>
        <vt:i4>110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34</vt:i4>
      </vt:variant>
      <vt:variant>
        <vt:i4>110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37</vt:i4>
      </vt:variant>
      <vt:variant>
        <vt:i4>111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40</vt:i4>
      </vt:variant>
      <vt:variant>
        <vt:i4>111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43</vt:i4>
      </vt:variant>
      <vt:variant>
        <vt:i4>111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46</vt:i4>
      </vt:variant>
      <vt:variant>
        <vt:i4>111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49</vt:i4>
      </vt:variant>
      <vt:variant>
        <vt:i4>111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52</vt:i4>
      </vt:variant>
      <vt:variant>
        <vt:i4>111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55</vt:i4>
      </vt:variant>
      <vt:variant>
        <vt:i4>111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58</vt:i4>
      </vt:variant>
      <vt:variant>
        <vt:i4>111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61</vt:i4>
      </vt:variant>
      <vt:variant>
        <vt:i4>111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64</vt:i4>
      </vt:variant>
      <vt:variant>
        <vt:i4>111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67</vt:i4>
      </vt:variant>
      <vt:variant>
        <vt:i4>112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70</vt:i4>
      </vt:variant>
      <vt:variant>
        <vt:i4>112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73</vt:i4>
      </vt:variant>
      <vt:variant>
        <vt:i4>112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76</vt:i4>
      </vt:variant>
      <vt:variant>
        <vt:i4>112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79</vt:i4>
      </vt:variant>
      <vt:variant>
        <vt:i4>112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82</vt:i4>
      </vt:variant>
      <vt:variant>
        <vt:i4>112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85</vt:i4>
      </vt:variant>
      <vt:variant>
        <vt:i4>112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88</vt:i4>
      </vt:variant>
      <vt:variant>
        <vt:i4>113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91</vt:i4>
      </vt:variant>
      <vt:variant>
        <vt:i4>113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94</vt:i4>
      </vt:variant>
      <vt:variant>
        <vt:i4>113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397</vt:i4>
      </vt:variant>
      <vt:variant>
        <vt:i4>113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00</vt:i4>
      </vt:variant>
      <vt:variant>
        <vt:i4>113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03</vt:i4>
      </vt:variant>
      <vt:variant>
        <vt:i4>113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06</vt:i4>
      </vt:variant>
      <vt:variant>
        <vt:i4>113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09</vt:i4>
      </vt:variant>
      <vt:variant>
        <vt:i4>113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12</vt:i4>
      </vt:variant>
      <vt:variant>
        <vt:i4>113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15</vt:i4>
      </vt:variant>
      <vt:variant>
        <vt:i4>113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18</vt:i4>
      </vt:variant>
      <vt:variant>
        <vt:i4>114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21</vt:i4>
      </vt:variant>
      <vt:variant>
        <vt:i4>114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24</vt:i4>
      </vt:variant>
      <vt:variant>
        <vt:i4>114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27</vt:i4>
      </vt:variant>
      <vt:variant>
        <vt:i4>114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30</vt:i4>
      </vt:variant>
      <vt:variant>
        <vt:i4>114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33</vt:i4>
      </vt:variant>
      <vt:variant>
        <vt:i4>116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36</vt:i4>
      </vt:variant>
      <vt:variant>
        <vt:i4>114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39</vt:i4>
      </vt:variant>
      <vt:variant>
        <vt:i4>116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42</vt:i4>
      </vt:variant>
      <vt:variant>
        <vt:i4>115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45</vt:i4>
      </vt:variant>
      <vt:variant>
        <vt:i4>115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48</vt:i4>
      </vt:variant>
      <vt:variant>
        <vt:i4>115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51</vt:i4>
      </vt:variant>
      <vt:variant>
        <vt:i4>115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54</vt:i4>
      </vt:variant>
      <vt:variant>
        <vt:i4>115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57</vt:i4>
      </vt:variant>
      <vt:variant>
        <vt:i4>115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60</vt:i4>
      </vt:variant>
      <vt:variant>
        <vt:i4>115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63</vt:i4>
      </vt:variant>
      <vt:variant>
        <vt:i4>116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66</vt:i4>
      </vt:variant>
      <vt:variant>
        <vt:i4>116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69</vt:i4>
      </vt:variant>
      <vt:variant>
        <vt:i4>114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72</vt:i4>
      </vt:variant>
      <vt:variant>
        <vt:i4>114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75</vt:i4>
      </vt:variant>
      <vt:variant>
        <vt:i4>114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78</vt:i4>
      </vt:variant>
      <vt:variant>
        <vt:i4>114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81</vt:i4>
      </vt:variant>
      <vt:variant>
        <vt:i4>115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84</vt:i4>
      </vt:variant>
      <vt:variant>
        <vt:i4>115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87</vt:i4>
      </vt:variant>
      <vt:variant>
        <vt:i4>115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90</vt:i4>
      </vt:variant>
      <vt:variant>
        <vt:i4>116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93</vt:i4>
      </vt:variant>
      <vt:variant>
        <vt:i4>116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96</vt:i4>
      </vt:variant>
      <vt:variant>
        <vt:i4>116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499</vt:i4>
      </vt:variant>
      <vt:variant>
        <vt:i4>116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02</vt:i4>
      </vt:variant>
      <vt:variant>
        <vt:i4>116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05</vt:i4>
      </vt:variant>
      <vt:variant>
        <vt:i4>116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08</vt:i4>
      </vt:variant>
      <vt:variant>
        <vt:i4>117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11</vt:i4>
      </vt:variant>
      <vt:variant>
        <vt:i4>117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14</vt:i4>
      </vt:variant>
      <vt:variant>
        <vt:i4>117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17</vt:i4>
      </vt:variant>
      <vt:variant>
        <vt:i4>117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20</vt:i4>
      </vt:variant>
      <vt:variant>
        <vt:i4>117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23</vt:i4>
      </vt:variant>
      <vt:variant>
        <vt:i4>117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26</vt:i4>
      </vt:variant>
      <vt:variant>
        <vt:i4>117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29</vt:i4>
      </vt:variant>
      <vt:variant>
        <vt:i4>117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32</vt:i4>
      </vt:variant>
      <vt:variant>
        <vt:i4>117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35</vt:i4>
      </vt:variant>
      <vt:variant>
        <vt:i4>117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38</vt:i4>
      </vt:variant>
      <vt:variant>
        <vt:i4>1180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41</vt:i4>
      </vt:variant>
      <vt:variant>
        <vt:i4>1181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44</vt:i4>
      </vt:variant>
      <vt:variant>
        <vt:i4>1182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47</vt:i4>
      </vt:variant>
      <vt:variant>
        <vt:i4>1183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50</vt:i4>
      </vt:variant>
      <vt:variant>
        <vt:i4>1184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53</vt:i4>
      </vt:variant>
      <vt:variant>
        <vt:i4>1185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56</vt:i4>
      </vt:variant>
      <vt:variant>
        <vt:i4>1186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59</vt:i4>
      </vt:variant>
      <vt:variant>
        <vt:i4>1187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62</vt:i4>
      </vt:variant>
      <vt:variant>
        <vt:i4>1188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65</vt:i4>
      </vt:variant>
      <vt:variant>
        <vt:i4>1189</vt:i4>
      </vt:variant>
      <vt:variant>
        <vt:i4>1</vt:i4>
      </vt:variant>
      <vt:variant>
        <vt:lpwstr>checkmark</vt:lpwstr>
      </vt:variant>
      <vt:variant>
        <vt:lpwstr/>
      </vt:variant>
      <vt:variant>
        <vt:i4>1310732</vt:i4>
      </vt:variant>
      <vt:variant>
        <vt:i4>5568</vt:i4>
      </vt:variant>
      <vt:variant>
        <vt:i4>1190</vt:i4>
      </vt:variant>
      <vt:variant>
        <vt:i4>1</vt:i4>
      </vt:variant>
      <vt:variant>
        <vt:lpwstr>checkmark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6:15:00Z</cp:lastPrinted>
  <dcterms:created xsi:type="dcterms:W3CDTF">2016-06-06T16:15:00Z</dcterms:created>
  <dcterms:modified xsi:type="dcterms:W3CDTF">2016-06-06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